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F85912" w14:textId="30AF3531" w:rsidR="00EE379F" w:rsidRPr="00755CE8" w:rsidRDefault="00A1374D" w:rsidP="002A6966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55CE8">
        <w:rPr>
          <w:rFonts w:ascii="Times New Roman" w:hAnsi="Times New Roman" w:cs="Times New Roman"/>
          <w:b/>
          <w:sz w:val="26"/>
          <w:szCs w:val="26"/>
        </w:rPr>
        <w:t>TOÁN 7- TUẦN 12</w:t>
      </w:r>
    </w:p>
    <w:p w14:paraId="4C987782" w14:textId="51D5619C" w:rsidR="00A1374D" w:rsidRPr="00755CE8" w:rsidRDefault="00A1374D" w:rsidP="002A6966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55CE8">
        <w:rPr>
          <w:rFonts w:ascii="Times New Roman" w:hAnsi="Times New Roman" w:cs="Times New Roman"/>
          <w:b/>
          <w:sz w:val="26"/>
          <w:szCs w:val="26"/>
          <w:highlight w:val="yellow"/>
        </w:rPr>
        <w:t>PHẦN ĐẠI SỐ</w:t>
      </w:r>
    </w:p>
    <w:p w14:paraId="020E7245" w14:textId="228D14B1" w:rsidR="00A1374D" w:rsidRPr="00755CE8" w:rsidRDefault="00D234FA" w:rsidP="00D234FA">
      <w:pPr>
        <w:jc w:val="center"/>
        <w:rPr>
          <w:rFonts w:ascii="Times New Roman" w:hAnsi="Times New Roman" w:cs="Times New Roman"/>
          <w:sz w:val="26"/>
          <w:szCs w:val="26"/>
        </w:rPr>
      </w:pPr>
      <w:r w:rsidRPr="00755CE8">
        <w:rPr>
          <w:rFonts w:ascii="Times New Roman" w:hAnsi="Times New Roman" w:cs="Times New Roman"/>
          <w:sz w:val="26"/>
          <w:szCs w:val="26"/>
        </w:rPr>
        <w:t xml:space="preserve">Tiết 23:    </w:t>
      </w:r>
      <w:r w:rsidR="00A1374D"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>ĐẠI LƯỢNG T</w:t>
      </w:r>
      <w:r w:rsid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>Ỉ</w:t>
      </w:r>
      <w:r w:rsidR="00A1374D"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 xml:space="preserve"> LỆ THUẬN</w:t>
      </w:r>
      <w:r w:rsidRPr="00755CE8">
        <w:rPr>
          <w:rFonts w:ascii="Times New Roman" w:hAnsi="Times New Roman" w:cs="Times New Roman"/>
          <w:sz w:val="26"/>
          <w:szCs w:val="26"/>
        </w:rPr>
        <w:t xml:space="preserve"> (tt)</w:t>
      </w:r>
    </w:p>
    <w:p w14:paraId="561ECAD8" w14:textId="75ECAB40" w:rsidR="00A1374D" w:rsidRPr="00755CE8" w:rsidRDefault="00305FBF" w:rsidP="00305FB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755CE8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NỘI DUNG BÀI HỌC </w:t>
      </w:r>
      <w:r w:rsidR="00A1374D" w:rsidRPr="00755CE8">
        <w:rPr>
          <w:rFonts w:ascii="Times New Roman" w:hAnsi="Times New Roman" w:cs="Times New Roman"/>
          <w:b/>
          <w:bCs/>
          <w:color w:val="FF0000"/>
          <w:sz w:val="26"/>
          <w:szCs w:val="26"/>
        </w:rPr>
        <w:t>:</w:t>
      </w:r>
    </w:p>
    <w:tbl>
      <w:tblPr>
        <w:tblStyle w:val="TableGrid"/>
        <w:tblW w:w="10326" w:type="dxa"/>
        <w:tblInd w:w="-318" w:type="dxa"/>
        <w:tblLook w:val="04A0" w:firstRow="1" w:lastRow="0" w:firstColumn="1" w:lastColumn="0" w:noHBand="0" w:noVBand="1"/>
      </w:tblPr>
      <w:tblGrid>
        <w:gridCol w:w="4395"/>
        <w:gridCol w:w="5931"/>
      </w:tblGrid>
      <w:tr w:rsidR="00DE4640" w:rsidRPr="00755CE8" w14:paraId="59DD8056" w14:textId="77777777" w:rsidTr="00755CE8">
        <w:tc>
          <w:tcPr>
            <w:tcW w:w="4395" w:type="dxa"/>
          </w:tcPr>
          <w:p w14:paraId="2C186A23" w14:textId="4478DA9D" w:rsidR="00DE4640" w:rsidRPr="00755CE8" w:rsidRDefault="00DE4640" w:rsidP="00305FBF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Bài tập</w:t>
            </w:r>
          </w:p>
        </w:tc>
        <w:tc>
          <w:tcPr>
            <w:tcW w:w="5931" w:type="dxa"/>
          </w:tcPr>
          <w:p w14:paraId="3FAC8E57" w14:textId="70E0CE40" w:rsidR="00DE4640" w:rsidRPr="00755CE8" w:rsidRDefault="00DE4640" w:rsidP="00305FBF">
            <w:pPr>
              <w:jc w:val="center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Giải</w:t>
            </w:r>
          </w:p>
        </w:tc>
      </w:tr>
      <w:tr w:rsidR="00DE4640" w:rsidRPr="00755CE8" w14:paraId="3EC47D7B" w14:textId="77777777" w:rsidTr="00755CE8">
        <w:tc>
          <w:tcPr>
            <w:tcW w:w="4395" w:type="dxa"/>
          </w:tcPr>
          <w:p w14:paraId="736EC973" w14:textId="77777777" w:rsidR="00DE4640" w:rsidRPr="00755CE8" w:rsidRDefault="004034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Bài 1(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bài 7/sgk-56)</w:t>
            </w:r>
          </w:p>
          <w:p w14:paraId="53CCA050" w14:textId="50BC19DF" w:rsidR="00403461" w:rsidRPr="00755CE8" w:rsidRDefault="004034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Làm mức dâu theo công thức:</w:t>
            </w:r>
          </w:p>
          <w:p w14:paraId="0BEF44FE" w14:textId="2A2E9075" w:rsidR="00403461" w:rsidRPr="00755CE8" w:rsidRDefault="004034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2kg dâu      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sym w:font="Wingdings" w:char="F0E0"/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3 kg đường</w:t>
            </w:r>
          </w:p>
          <w:p w14:paraId="001981C9" w14:textId="06C70BD7" w:rsidR="00403461" w:rsidRPr="00755CE8" w:rsidRDefault="0040346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2,5 kg dâu  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sym w:font="Wingdings" w:char="F0E0"/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? kg đường</w:t>
            </w:r>
          </w:p>
          <w:p w14:paraId="63972CFF" w14:textId="77777777" w:rsidR="00403461" w:rsidRPr="00755CE8" w:rsidRDefault="0040346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78638F4" w14:textId="5BF6DC5C" w:rsidR="00403461" w:rsidRPr="00755CE8" w:rsidRDefault="0015761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Hạnh : cần 3,75kg đường</w:t>
            </w:r>
          </w:p>
          <w:p w14:paraId="28709123" w14:textId="6B775D50" w:rsidR="0015761C" w:rsidRPr="00755CE8" w:rsidRDefault="0015761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Vân : cần 3,25 kg đường.</w:t>
            </w:r>
          </w:p>
          <w:p w14:paraId="21915031" w14:textId="39A62FD8" w:rsidR="00403461" w:rsidRPr="00755CE8" w:rsidRDefault="0040346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931" w:type="dxa"/>
          </w:tcPr>
          <w:p w14:paraId="4A62976B" w14:textId="77777777" w:rsidR="002A6966" w:rsidRPr="00755CE8" w:rsidRDefault="002A696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20AF79E" w14:textId="5967D347" w:rsidR="00DE4640" w:rsidRPr="00755CE8" w:rsidRDefault="006751D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Gọi khối lượng đường làm mứt từ 2,5 kg dâu là x</w:t>
            </w:r>
            <w:r w:rsidR="00755CE8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(kg)</w:t>
            </w:r>
          </w:p>
          <w:p w14:paraId="2BF04302" w14:textId="68B72472" w:rsidR="006751DB" w:rsidRPr="00755CE8" w:rsidRDefault="006751D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Vì khối lượng dâu và khối lượng </w:t>
            </w:r>
            <w:r w:rsidR="00813BDB" w:rsidRPr="00755CE8">
              <w:rPr>
                <w:rFonts w:ascii="Times New Roman" w:hAnsi="Times New Roman" w:cs="Times New Roman"/>
                <w:sz w:val="26"/>
                <w:szCs w:val="26"/>
              </w:rPr>
              <w:t>đ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ường là 2 đại lượng tỉ lệ thuận nên ta có:</w:t>
            </w:r>
          </w:p>
          <w:p w14:paraId="136511C7" w14:textId="1A9CDC04" w:rsidR="006751DB" w:rsidRPr="00755CE8" w:rsidRDefault="00813BD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              </w:t>
            </w:r>
            <w:r w:rsidRPr="00755CE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820" w:dyaOrig="620" w14:anchorId="5E3043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30.75pt" o:ole="">
                  <v:imagedata r:id="rId5" o:title=""/>
                </v:shape>
                <o:OLEObject Type="Embed" ProgID="Equation.DSMT4" ShapeID="_x0000_i1025" DrawAspect="Content" ObjectID="_1699029102" r:id="rId6"/>
              </w:object>
            </w:r>
          </w:p>
          <w:p w14:paraId="42B353AC" w14:textId="2DCC45EF" w:rsidR="00813BDB" w:rsidRPr="00755CE8" w:rsidRDefault="00813BDB" w:rsidP="00813BDB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x = </w:t>
            </w:r>
            <w:r w:rsidR="005E58C4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3.2,5</w:t>
            </w:r>
            <w:r w:rsidR="005E58C4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:2 = 3,75 </w:t>
            </w:r>
            <w:r w:rsidR="00816541" w:rsidRPr="00755CE8">
              <w:rPr>
                <w:rFonts w:ascii="Times New Roman" w:hAnsi="Times New Roman" w:cs="Times New Roman"/>
                <w:sz w:val="26"/>
                <w:szCs w:val="26"/>
              </w:rPr>
              <w:t>(kg)</w:t>
            </w:r>
          </w:p>
          <w:p w14:paraId="5EBE1F52" w14:textId="7DB64216" w:rsidR="00813BDB" w:rsidRPr="00755CE8" w:rsidRDefault="0015761C" w:rsidP="00813BDB">
            <w:pPr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Vậy Hạnh nói đúng</w:t>
            </w:r>
          </w:p>
        </w:tc>
      </w:tr>
      <w:tr w:rsidR="00DE4640" w:rsidRPr="00755CE8" w14:paraId="10CF9297" w14:textId="77777777" w:rsidTr="00755CE8">
        <w:tc>
          <w:tcPr>
            <w:tcW w:w="4395" w:type="dxa"/>
          </w:tcPr>
          <w:p w14:paraId="5C43C639" w14:textId="77777777" w:rsidR="00DE4640" w:rsidRPr="00755CE8" w:rsidRDefault="0015761C">
            <w:pPr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 xml:space="preserve">Bài 2: </w:t>
            </w:r>
          </w:p>
          <w:p w14:paraId="05DEE604" w14:textId="52935513" w:rsidR="0015761C" w:rsidRPr="00755CE8" w:rsidRDefault="00816541" w:rsidP="00755CE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Hai kho gạo chứa 32</w:t>
            </w:r>
            <w:r w:rsidR="0082685F" w:rsidRPr="00755CE8">
              <w:rPr>
                <w:rFonts w:ascii="Times New Roman" w:hAnsi="Times New Roman" w:cs="Times New Roman"/>
                <w:sz w:val="26"/>
                <w:szCs w:val="26"/>
              </w:rPr>
              <w:t>4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tấn theo tỉ lệ </w:t>
            </w:r>
            <w:r w:rsidR="00755CE8" w:rsidRPr="00755CE8">
              <w:rPr>
                <w:rFonts w:ascii="Times New Roman" w:hAnsi="Times New Roman" w:cs="Times New Roman"/>
                <w:sz w:val="26"/>
                <w:szCs w:val="26"/>
              </w:rPr>
              <w:t>7:</w:t>
            </w:r>
            <w:r w:rsidR="0082685F" w:rsidRPr="00755CE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  <w:r w:rsidR="00305FBF" w:rsidRPr="00755CE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2B9F9657" w14:textId="3C5BBBCB" w:rsidR="00816541" w:rsidRPr="00755CE8" w:rsidRDefault="0082685F" w:rsidP="00755CE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Tính số tấn gạo của mỗi kho?</w:t>
            </w:r>
          </w:p>
          <w:p w14:paraId="130EB8B8" w14:textId="532ACA4C" w:rsidR="00816541" w:rsidRPr="00755CE8" w:rsidRDefault="0081654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931" w:type="dxa"/>
          </w:tcPr>
          <w:p w14:paraId="1579343B" w14:textId="77777777" w:rsidR="002A6966" w:rsidRPr="00755CE8" w:rsidRDefault="002A696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E7A4BB2" w14:textId="48AC4FAB" w:rsidR="00DE4640" w:rsidRPr="00755CE8" w:rsidRDefault="008268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Gọi số tấn gạo hai kho chứa được lần lượt là x,y</w:t>
            </w:r>
          </w:p>
          <w:p w14:paraId="39B8CFA1" w14:textId="77777777" w:rsidR="0082685F" w:rsidRPr="00755CE8" w:rsidRDefault="008268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Ta có:</w:t>
            </w:r>
          </w:p>
          <w:p w14:paraId="08E2CA93" w14:textId="77777777" w:rsidR="0082685F" w:rsidRPr="00755CE8" w:rsidRDefault="0082685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60" w:dyaOrig="620" w14:anchorId="7166F30C">
                <v:shape id="_x0000_i1026" type="#_x0000_t75" style="width:33pt;height:30.75pt" o:ole="">
                  <v:imagedata r:id="rId7" o:title=""/>
                </v:shape>
                <o:OLEObject Type="Embed" ProgID="Equation.DSMT4" ShapeID="_x0000_i1026" DrawAspect="Content" ObjectID="_1699029103" r:id="rId8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và x+ y = 324</w:t>
            </w:r>
          </w:p>
          <w:p w14:paraId="11F4758A" w14:textId="77777777" w:rsidR="0082685F" w:rsidRPr="00755CE8" w:rsidRDefault="0082685F" w:rsidP="0082685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700" w:dyaOrig="620" w14:anchorId="53FEC577">
                <v:shape id="_x0000_i1027" type="#_x0000_t75" style="width:135pt;height:30.75pt" o:ole="">
                  <v:imagedata r:id="rId9" o:title=""/>
                </v:shape>
                <o:OLEObject Type="Embed" ProgID="Equation.DSMT4" ShapeID="_x0000_i1027" DrawAspect="Content" ObjectID="_1699029104" r:id="rId10"/>
              </w:object>
            </w:r>
          </w:p>
          <w:p w14:paraId="1B952522" w14:textId="77777777" w:rsidR="0082685F" w:rsidRPr="00755CE8" w:rsidRDefault="0082685F" w:rsidP="0082685F">
            <w:pPr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Nên x = 21,6.7 = 151,2</w:t>
            </w:r>
          </w:p>
          <w:p w14:paraId="164C2D00" w14:textId="26BD6ECF" w:rsidR="0082685F" w:rsidRPr="00755CE8" w:rsidRDefault="0082685F" w:rsidP="0082685F">
            <w:pPr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       y = 21,6. 8 = 172,8</w:t>
            </w:r>
          </w:p>
          <w:p w14:paraId="6287D94E" w14:textId="77777777" w:rsidR="0082685F" w:rsidRPr="00755CE8" w:rsidRDefault="0082685F" w:rsidP="00305FB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="00D960D4" w:rsidRPr="00755CE8">
              <w:rPr>
                <w:rFonts w:ascii="Times New Roman" w:hAnsi="Times New Roman" w:cs="Times New Roman"/>
                <w:sz w:val="26"/>
                <w:szCs w:val="26"/>
              </w:rPr>
              <w:t>hai kho chứa lần lượt là 151,2 tấn và 172,8 tấn</w:t>
            </w:r>
          </w:p>
          <w:p w14:paraId="36D126F0" w14:textId="4F67F752" w:rsidR="00305FBF" w:rsidRPr="00755CE8" w:rsidRDefault="00305FBF" w:rsidP="0082685F">
            <w:pPr>
              <w:ind w:left="36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DE4640" w:rsidRPr="00755CE8" w14:paraId="21C1CD14" w14:textId="77777777" w:rsidTr="00755CE8">
        <w:tc>
          <w:tcPr>
            <w:tcW w:w="4395" w:type="dxa"/>
          </w:tcPr>
          <w:p w14:paraId="17EE97BF" w14:textId="77777777" w:rsidR="00DE4640" w:rsidRPr="00755CE8" w:rsidRDefault="00305FBF">
            <w:pPr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55CE8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Bài 3:</w:t>
            </w:r>
          </w:p>
          <w:p w14:paraId="35DE556E" w14:textId="210B85A0" w:rsidR="00305FBF" w:rsidRPr="00755CE8" w:rsidRDefault="00684A19" w:rsidP="00755CE8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Trong đợt phát động phong trào thi đua </w:t>
            </w: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“ Hoa điểm 10”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để chào mừng ngày Nhà giáo Việt Nam 20/11</w:t>
            </w:r>
            <w:r w:rsidR="009A7741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.Sau khi thống kê thì nhận thấy lớp 7A hơn lớp 7B 8 điểm 10 và </w:t>
            </w:r>
            <w:r w:rsidR="00267FE5" w:rsidRPr="00755CE8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="009A7741" w:rsidRPr="00755CE8">
              <w:rPr>
                <w:rFonts w:ascii="Times New Roman" w:hAnsi="Times New Roman" w:cs="Times New Roman"/>
                <w:sz w:val="26"/>
                <w:szCs w:val="26"/>
              </w:rPr>
              <w:t>ỉ lệ điểm 10 của 2</w:t>
            </w:r>
            <w:r w:rsidR="00267FE5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9A7741" w:rsidRPr="00755CE8">
              <w:rPr>
                <w:rFonts w:ascii="Times New Roman" w:hAnsi="Times New Roman" w:cs="Times New Roman"/>
                <w:sz w:val="26"/>
                <w:szCs w:val="26"/>
              </w:rPr>
              <w:t>lớp 7A và 7B là 15;13.Tính số điểm 10 mổi lớp đã đạt được?</w:t>
            </w:r>
          </w:p>
          <w:p w14:paraId="296D1789" w14:textId="77777777" w:rsidR="00305FBF" w:rsidRPr="00755CE8" w:rsidRDefault="00305FB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63776B0" w14:textId="2D802DE3" w:rsidR="00305FBF" w:rsidRPr="00755CE8" w:rsidRDefault="00305FB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931" w:type="dxa"/>
          </w:tcPr>
          <w:p w14:paraId="160A9854" w14:textId="77777777" w:rsidR="002A6966" w:rsidRPr="00755CE8" w:rsidRDefault="002A696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8D3D068" w14:textId="4357B013" w:rsidR="00DE4640" w:rsidRPr="00755CE8" w:rsidRDefault="00267FE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Gọi số điểm 10 của lớp 7A ,7B lần lượt là x; y</w:t>
            </w:r>
          </w:p>
          <w:p w14:paraId="20D1DB4B" w14:textId="77777777" w:rsidR="00267FE5" w:rsidRPr="00755CE8" w:rsidRDefault="00267FE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Ta có:</w:t>
            </w:r>
          </w:p>
          <w:p w14:paraId="528C654C" w14:textId="66A5045B" w:rsidR="00267FE5" w:rsidRPr="00755CE8" w:rsidRDefault="00267FE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  <w:r w:rsidRPr="00755CE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800" w:dyaOrig="620" w14:anchorId="7A0123A1">
                <v:shape id="_x0000_i1028" type="#_x0000_t75" style="width:39.75pt;height:30.75pt" o:ole="">
                  <v:imagedata r:id="rId11" o:title=""/>
                </v:shape>
                <o:OLEObject Type="Embed" ProgID="Equation.DSMT4" ShapeID="_x0000_i1028" DrawAspect="Content" ObjectID="_1699029105" r:id="rId12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và x – y =</w:t>
            </w:r>
            <w:r w:rsidR="0047307C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  <w:p w14:paraId="3DE213A3" w14:textId="77777777" w:rsidR="00267FE5" w:rsidRPr="00755CE8" w:rsidRDefault="00267FE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=&gt;</w:t>
            </w:r>
            <w:r w:rsidRPr="00755CE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60" w:dyaOrig="620" w14:anchorId="2AE16354">
                <v:shape id="_x0000_i1029" type="#_x0000_t75" style="width:123pt;height:30.75pt" o:ole="">
                  <v:imagedata r:id="rId13" o:title=""/>
                </v:shape>
                <o:OLEObject Type="Embed" ProgID="Equation.DSMT4" ShapeID="_x0000_i1029" DrawAspect="Content" ObjectID="_1699029106" r:id="rId14"/>
              </w:object>
            </w:r>
          </w:p>
          <w:p w14:paraId="6197909D" w14:textId="0305D15A" w:rsidR="00267FE5" w:rsidRPr="00755CE8" w:rsidRDefault="005E58C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Nên x = </w:t>
            </w:r>
            <w:r w:rsidR="00267FE5" w:rsidRPr="00755CE8">
              <w:rPr>
                <w:rFonts w:ascii="Times New Roman" w:hAnsi="Times New Roman" w:cs="Times New Roman"/>
                <w:sz w:val="26"/>
                <w:szCs w:val="26"/>
              </w:rPr>
              <w:t>4.15 =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267FE5" w:rsidRPr="00755CE8">
              <w:rPr>
                <w:rFonts w:ascii="Times New Roman" w:hAnsi="Times New Roman" w:cs="Times New Roman"/>
                <w:sz w:val="26"/>
                <w:szCs w:val="26"/>
              </w:rPr>
              <w:t>60</w:t>
            </w:r>
          </w:p>
          <w:p w14:paraId="0C5EF7F7" w14:textId="77777777" w:rsidR="00267FE5" w:rsidRPr="00755CE8" w:rsidRDefault="00267FE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      y = 4.13 = 52</w:t>
            </w:r>
          </w:p>
          <w:p w14:paraId="7D8F1A3F" w14:textId="693CF315" w:rsidR="00267FE5" w:rsidRPr="00755CE8" w:rsidRDefault="00267FE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Vậy lớp 7A đạt được 60 điểm 10</w:t>
            </w:r>
          </w:p>
          <w:p w14:paraId="7C6D483D" w14:textId="77777777" w:rsidR="00267FE5" w:rsidRDefault="00267FE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       lớp 7A đạt được 52 điểm 10</w:t>
            </w:r>
          </w:p>
          <w:p w14:paraId="503D4285" w14:textId="77777777" w:rsidR="006D2AEE" w:rsidRDefault="006D2AE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AE03151" w14:textId="77777777" w:rsidR="006D2AEE" w:rsidRDefault="006D2AE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8D0EA86" w14:textId="592DBE08" w:rsidR="006D2AEE" w:rsidRPr="00755CE8" w:rsidRDefault="006D2AE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0D9A31A1" w14:textId="3B3E8F32" w:rsidR="000F623C" w:rsidRPr="00755CE8" w:rsidRDefault="000F623C">
      <w:pPr>
        <w:rPr>
          <w:rFonts w:ascii="Times New Roman" w:hAnsi="Times New Roman" w:cs="Times New Roman"/>
          <w:sz w:val="26"/>
          <w:szCs w:val="26"/>
        </w:rPr>
      </w:pPr>
    </w:p>
    <w:p w14:paraId="6A08532B" w14:textId="5C6B88F0" w:rsidR="007F0740" w:rsidRPr="00755CE8" w:rsidRDefault="007F0740">
      <w:pPr>
        <w:rPr>
          <w:rFonts w:ascii="Times New Roman" w:hAnsi="Times New Roman" w:cs="Times New Roman"/>
          <w:sz w:val="26"/>
          <w:szCs w:val="26"/>
        </w:rPr>
      </w:pPr>
    </w:p>
    <w:p w14:paraId="247143BE" w14:textId="2840A0B9" w:rsidR="007F0740" w:rsidRPr="00755CE8" w:rsidRDefault="007F0740">
      <w:pPr>
        <w:rPr>
          <w:rFonts w:ascii="Times New Roman" w:hAnsi="Times New Roman" w:cs="Times New Roman"/>
          <w:sz w:val="26"/>
          <w:szCs w:val="26"/>
        </w:rPr>
      </w:pPr>
    </w:p>
    <w:p w14:paraId="5262A4BC" w14:textId="2D569DBC" w:rsidR="007F0740" w:rsidRPr="00755CE8" w:rsidRDefault="007F0740">
      <w:pPr>
        <w:rPr>
          <w:rFonts w:ascii="Times New Roman" w:hAnsi="Times New Roman" w:cs="Times New Roman"/>
          <w:sz w:val="26"/>
          <w:szCs w:val="26"/>
        </w:rPr>
      </w:pPr>
    </w:p>
    <w:p w14:paraId="6EEDFC2D" w14:textId="3AF0441B" w:rsidR="007F0740" w:rsidRPr="00755CE8" w:rsidRDefault="007F0740">
      <w:pPr>
        <w:rPr>
          <w:rFonts w:ascii="Times New Roman" w:hAnsi="Times New Roman" w:cs="Times New Roman"/>
          <w:sz w:val="26"/>
          <w:szCs w:val="26"/>
        </w:rPr>
      </w:pPr>
    </w:p>
    <w:p w14:paraId="2E71A018" w14:textId="77777777" w:rsidR="007F0740" w:rsidRPr="00755CE8" w:rsidRDefault="007F0740">
      <w:pPr>
        <w:rPr>
          <w:rFonts w:ascii="Times New Roman" w:hAnsi="Times New Roman" w:cs="Times New Roman"/>
          <w:sz w:val="26"/>
          <w:szCs w:val="26"/>
        </w:rPr>
      </w:pPr>
    </w:p>
    <w:p w14:paraId="22636535" w14:textId="77777777" w:rsidR="00755CE8" w:rsidRPr="00755CE8" w:rsidRDefault="00755CE8" w:rsidP="00D234FA">
      <w:pPr>
        <w:jc w:val="center"/>
        <w:rPr>
          <w:rFonts w:ascii="Times New Roman" w:hAnsi="Times New Roman" w:cs="Times New Roman"/>
          <w:sz w:val="26"/>
          <w:szCs w:val="26"/>
        </w:rPr>
      </w:pPr>
    </w:p>
    <w:p w14:paraId="5A974F7A" w14:textId="47A1B0E1" w:rsidR="00A1374D" w:rsidRPr="00755CE8" w:rsidRDefault="002A6966" w:rsidP="00D234FA">
      <w:pPr>
        <w:jc w:val="center"/>
        <w:rPr>
          <w:rFonts w:ascii="Times New Roman" w:hAnsi="Times New Roman" w:cs="Times New Roman"/>
          <w:sz w:val="26"/>
          <w:szCs w:val="26"/>
        </w:rPr>
      </w:pPr>
      <w:r w:rsidRPr="00755CE8">
        <w:rPr>
          <w:rFonts w:ascii="Times New Roman" w:hAnsi="Times New Roman" w:cs="Times New Roman"/>
          <w:sz w:val="26"/>
          <w:szCs w:val="26"/>
        </w:rPr>
        <w:t>Tiết 24:</w:t>
      </w:r>
      <w:r w:rsidR="00D234FA" w:rsidRPr="00755CE8">
        <w:rPr>
          <w:rFonts w:ascii="Times New Roman" w:hAnsi="Times New Roman" w:cs="Times New Roman"/>
          <w:sz w:val="26"/>
          <w:szCs w:val="26"/>
        </w:rPr>
        <w:t xml:space="preserve">         </w:t>
      </w:r>
      <w:r w:rsidR="00D234FA"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>ĐẠI LƯỢNG T</w:t>
      </w:r>
      <w:r w:rsid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>Ỉ</w:t>
      </w:r>
      <w:r w:rsidR="00D234FA"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 xml:space="preserve"> LỆ THUẬN</w:t>
      </w:r>
      <w:r w:rsidR="00D234FA" w:rsidRPr="00755CE8">
        <w:rPr>
          <w:rFonts w:ascii="Times New Roman" w:hAnsi="Times New Roman" w:cs="Times New Roman"/>
          <w:sz w:val="26"/>
          <w:szCs w:val="26"/>
        </w:rPr>
        <w:t xml:space="preserve"> (tt)</w:t>
      </w:r>
    </w:p>
    <w:p w14:paraId="62449DB9" w14:textId="58177BDA" w:rsidR="002A6966" w:rsidRPr="00755CE8" w:rsidRDefault="002A6966" w:rsidP="002A6966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color w:val="FF0000"/>
          <w:sz w:val="26"/>
          <w:szCs w:val="26"/>
        </w:rPr>
      </w:pPr>
      <w:r w:rsidRPr="00755CE8">
        <w:rPr>
          <w:rFonts w:ascii="Times New Roman" w:hAnsi="Times New Roman" w:cs="Times New Roman"/>
          <w:color w:val="FF0000"/>
          <w:sz w:val="26"/>
          <w:szCs w:val="26"/>
        </w:rPr>
        <w:t>KIỂM TRA THƯỜNG XUYÊN LẦN 3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9888"/>
      </w:tblGrid>
      <w:tr w:rsidR="007F0740" w:rsidRPr="00755CE8" w14:paraId="7D39F34B" w14:textId="77777777" w:rsidTr="007F0740">
        <w:tc>
          <w:tcPr>
            <w:tcW w:w="9888" w:type="dxa"/>
          </w:tcPr>
          <w:p w14:paraId="1786BA33" w14:textId="77777777" w:rsidR="007F0740" w:rsidRPr="00755CE8" w:rsidRDefault="007F0740" w:rsidP="007F0740">
            <w:pPr>
              <w:pStyle w:val="ListParagraph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ĐỀ THAM KHẢO:</w:t>
            </w:r>
          </w:p>
          <w:p w14:paraId="26A1F1B9" w14:textId="77777777" w:rsidR="007F0740" w:rsidRPr="00755CE8" w:rsidRDefault="007F0740" w:rsidP="007F0740">
            <w:pPr>
              <w:pStyle w:val="ListParagraph"/>
              <w:ind w:hanging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1 (2đ)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: Tìm x,y biết </w:t>
            </w:r>
            <w:r w:rsidRPr="00755CE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60" w:dyaOrig="620" w14:anchorId="2708CBFF">
                <v:shape id="_x0000_i1030" type="#_x0000_t75" style="width:33pt;height:30.75pt" o:ole="">
                  <v:imagedata r:id="rId15" o:title=""/>
                </v:shape>
                <o:OLEObject Type="Embed" ProgID="Equation.DSMT4" ShapeID="_x0000_i1030" DrawAspect="Content" ObjectID="_1699029107" r:id="rId16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và x – y = 15</w:t>
            </w:r>
          </w:p>
          <w:p w14:paraId="2DC30CB7" w14:textId="67B74E70" w:rsidR="007F0740" w:rsidRPr="00755CE8" w:rsidRDefault="007F0740" w:rsidP="007F0740">
            <w:pPr>
              <w:pStyle w:val="ListParagraph"/>
              <w:ind w:left="174" w:firstLine="426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Bài 2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: Lớp 7A có 42 học sinh. Số học sinh nam và nữ của lớp tỉ lệ vớ</w:t>
            </w:r>
            <w:r w:rsidR="00755CE8">
              <w:rPr>
                <w:rFonts w:ascii="Times New Roman" w:hAnsi="Times New Roman" w:cs="Times New Roman"/>
                <w:sz w:val="26"/>
                <w:szCs w:val="26"/>
              </w:rPr>
              <w:t>i 4: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3 . Tính số học sinh nam, nữ của lớp 7A?</w:t>
            </w:r>
          </w:p>
          <w:p w14:paraId="060B5EA1" w14:textId="77777777" w:rsidR="007F0740" w:rsidRPr="00755CE8" w:rsidRDefault="007F0740" w:rsidP="007F0740">
            <w:pPr>
              <w:pStyle w:val="ListParagrap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</w:tr>
    </w:tbl>
    <w:p w14:paraId="17F750CF" w14:textId="77777777" w:rsidR="007F0740" w:rsidRPr="00755CE8" w:rsidRDefault="007F0740" w:rsidP="007F0740">
      <w:pPr>
        <w:pStyle w:val="ListParagraph"/>
        <w:rPr>
          <w:rFonts w:ascii="Times New Roman" w:hAnsi="Times New Roman" w:cs="Times New Roman"/>
          <w:color w:val="FF0000"/>
          <w:sz w:val="26"/>
          <w:szCs w:val="26"/>
        </w:rPr>
      </w:pPr>
    </w:p>
    <w:p w14:paraId="4C450918" w14:textId="28296A5D" w:rsidR="00166E95" w:rsidRPr="00755CE8" w:rsidRDefault="00166E95" w:rsidP="00166E9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bCs/>
          <w:sz w:val="26"/>
          <w:szCs w:val="26"/>
        </w:rPr>
      </w:pPr>
      <w:r w:rsidRPr="00755CE8">
        <w:rPr>
          <w:rFonts w:ascii="Times New Roman" w:hAnsi="Times New Roman" w:cs="Times New Roman"/>
          <w:b/>
          <w:bCs/>
          <w:sz w:val="26"/>
          <w:szCs w:val="26"/>
        </w:rPr>
        <w:t>BÀI TẬP TỰ LUYỆN:</w:t>
      </w:r>
    </w:p>
    <w:tbl>
      <w:tblPr>
        <w:tblStyle w:val="TableGrid"/>
        <w:tblW w:w="9923" w:type="dxa"/>
        <w:tblInd w:w="108" w:type="dxa"/>
        <w:tblLook w:val="04A0" w:firstRow="1" w:lastRow="0" w:firstColumn="1" w:lastColumn="0" w:noHBand="0" w:noVBand="1"/>
      </w:tblPr>
      <w:tblGrid>
        <w:gridCol w:w="9923"/>
      </w:tblGrid>
      <w:tr w:rsidR="00166E95" w:rsidRPr="00755CE8" w14:paraId="03231359" w14:textId="77777777" w:rsidTr="00755CE8">
        <w:tc>
          <w:tcPr>
            <w:tcW w:w="9923" w:type="dxa"/>
          </w:tcPr>
          <w:p w14:paraId="78391ED3" w14:textId="77777777" w:rsidR="00166E95" w:rsidRPr="00755CE8" w:rsidRDefault="00166E95" w:rsidP="00166E95">
            <w:pPr>
              <w:pStyle w:val="ListParagraph"/>
              <w:ind w:left="0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Bài 1:</w:t>
            </w:r>
          </w:p>
          <w:p w14:paraId="204A7D15" w14:textId="4FAA3C37" w:rsidR="00166E95" w:rsidRPr="00755CE8" w:rsidRDefault="00D00BDF" w:rsidP="00166E95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Mẹ của An nhận 200</w:t>
            </w:r>
            <w:r w:rsidR="00201DDD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sản phẩm hàng gia công. Bình quân, trong khoảng 2 giờ thì mẹ làm được 60 sản phẩm. Để hoàn thành 200 sản phẩm trên thì mẹ</w:t>
            </w:r>
            <w:r w:rsidR="00201DDD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An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phải mất</w:t>
            </w:r>
            <w:r w:rsidR="00416B80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khoảng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bao</w:t>
            </w:r>
            <w:r w:rsidR="00201DDD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nhiêu giờ và bao nhiêu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201DDD" w:rsidRPr="00755CE8">
              <w:rPr>
                <w:rFonts w:ascii="Times New Roman" w:hAnsi="Times New Roman" w:cs="Times New Roman"/>
                <w:sz w:val="26"/>
                <w:szCs w:val="26"/>
              </w:rPr>
              <w:t>phút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  <w:p w14:paraId="0B602975" w14:textId="072B3986" w:rsidR="00D00BDF" w:rsidRPr="00755CE8" w:rsidRDefault="00D00BDF" w:rsidP="00166E95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66E95" w:rsidRPr="00755CE8" w14:paraId="57F878D9" w14:textId="77777777" w:rsidTr="00755CE8">
        <w:tc>
          <w:tcPr>
            <w:tcW w:w="9923" w:type="dxa"/>
          </w:tcPr>
          <w:p w14:paraId="108A3F3D" w14:textId="3875875D" w:rsidR="00166E95" w:rsidRPr="00755CE8" w:rsidRDefault="00400E75" w:rsidP="00166E95">
            <w:pPr>
              <w:pStyle w:val="ListParagraph"/>
              <w:ind w:left="0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Bài 2:</w:t>
            </w:r>
          </w:p>
          <w:p w14:paraId="3BAB5DB5" w14:textId="77777777" w:rsidR="009F7C83" w:rsidRPr="00755CE8" w:rsidRDefault="009F7C83" w:rsidP="009F7C83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Tính số học sinh lớp 7A, 7B. </w:t>
            </w:r>
            <w:r w:rsidRPr="00755CE8">
              <w:rPr>
                <w:rFonts w:ascii="Times New Roman" w:eastAsia="Times New Roman" w:hAnsi="Times New Roman" w:cs="Times New Roman"/>
                <w:sz w:val="26"/>
                <w:szCs w:val="26"/>
              </w:rPr>
              <w:t>Biết rằng lớp 7A nhiều hơn lớp 7B là 5 học sinh và tỉ số học sinh của hai lớp là 8 : 9.</w:t>
            </w:r>
          </w:p>
          <w:p w14:paraId="73A9E664" w14:textId="2FA964BC" w:rsidR="00D00BDF" w:rsidRPr="00755CE8" w:rsidRDefault="00D00BDF" w:rsidP="00166E95">
            <w:pPr>
              <w:pStyle w:val="ListParagraph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166E95" w:rsidRPr="00755CE8" w14:paraId="444093C1" w14:textId="77777777" w:rsidTr="00755CE8">
        <w:tc>
          <w:tcPr>
            <w:tcW w:w="9923" w:type="dxa"/>
          </w:tcPr>
          <w:p w14:paraId="089038EA" w14:textId="77777777" w:rsidR="00166E95" w:rsidRPr="00755CE8" w:rsidRDefault="00400E75" w:rsidP="00166E95">
            <w:pPr>
              <w:pStyle w:val="ListParagraph"/>
              <w:ind w:left="0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Bài 3:</w:t>
            </w:r>
          </w:p>
          <w:p w14:paraId="72410A99" w14:textId="31597BCB" w:rsidR="00F06CDC" w:rsidRPr="00755CE8" w:rsidRDefault="009F7C83" w:rsidP="009F7C8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Bạn Hà đọc một quyển sách dày 180 trang trong 3 ngày theo tỉ lệ</w:t>
            </w:r>
            <w:r w:rsidR="00755CE8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 4;5;</w:t>
            </w:r>
            <w:r w:rsidRPr="00755CE8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3. Tính số trang sách đã đọc mỗi ngày?</w:t>
            </w:r>
          </w:p>
        </w:tc>
      </w:tr>
    </w:tbl>
    <w:p w14:paraId="187E29AC" w14:textId="0674B217" w:rsidR="00166E95" w:rsidRPr="00755CE8" w:rsidRDefault="00166E95" w:rsidP="00166E95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14:paraId="524316D4" w14:textId="77777777" w:rsidR="00D36B60" w:rsidRPr="00755CE8" w:rsidRDefault="00D36B60" w:rsidP="00C11DDE">
      <w:pPr>
        <w:pStyle w:val="ListParagraph"/>
        <w:jc w:val="center"/>
        <w:rPr>
          <w:rFonts w:ascii="Times New Roman" w:hAnsi="Times New Roman" w:cs="Times New Roman"/>
          <w:sz w:val="26"/>
          <w:szCs w:val="26"/>
          <w:highlight w:val="yellow"/>
        </w:rPr>
      </w:pPr>
    </w:p>
    <w:p w14:paraId="257BA44C" w14:textId="77777777" w:rsidR="00D36B60" w:rsidRPr="00755CE8" w:rsidRDefault="00D36B60" w:rsidP="00C11DDE">
      <w:pPr>
        <w:pStyle w:val="ListParagraph"/>
        <w:jc w:val="center"/>
        <w:rPr>
          <w:rFonts w:ascii="Times New Roman" w:hAnsi="Times New Roman" w:cs="Times New Roman"/>
          <w:sz w:val="26"/>
          <w:szCs w:val="26"/>
          <w:highlight w:val="yellow"/>
        </w:rPr>
      </w:pPr>
    </w:p>
    <w:p w14:paraId="1A4526F1" w14:textId="77777777" w:rsidR="00D36B60" w:rsidRPr="00755CE8" w:rsidRDefault="00D36B60" w:rsidP="00C11DDE">
      <w:pPr>
        <w:pStyle w:val="ListParagraph"/>
        <w:jc w:val="center"/>
        <w:rPr>
          <w:rFonts w:ascii="Times New Roman" w:hAnsi="Times New Roman" w:cs="Times New Roman"/>
          <w:sz w:val="26"/>
          <w:szCs w:val="26"/>
          <w:highlight w:val="yellow"/>
        </w:rPr>
      </w:pPr>
    </w:p>
    <w:p w14:paraId="45E0C15F" w14:textId="3F7D2BA6" w:rsidR="005F62AB" w:rsidRPr="00755CE8" w:rsidRDefault="005F62AB" w:rsidP="00C11DDE">
      <w:pPr>
        <w:pStyle w:val="ListParagraph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755CE8">
        <w:rPr>
          <w:rFonts w:ascii="Times New Roman" w:hAnsi="Times New Roman" w:cs="Times New Roman"/>
          <w:b/>
          <w:sz w:val="26"/>
          <w:szCs w:val="26"/>
          <w:highlight w:val="yellow"/>
        </w:rPr>
        <w:t>PHẦN HÌNH HỌC</w:t>
      </w:r>
    </w:p>
    <w:p w14:paraId="400068A7" w14:textId="77777777" w:rsidR="00D36B60" w:rsidRPr="00755CE8" w:rsidRDefault="00D36B60" w:rsidP="00C11DDE">
      <w:pPr>
        <w:pStyle w:val="ListParagraph"/>
        <w:jc w:val="center"/>
        <w:rPr>
          <w:rFonts w:ascii="Times New Roman" w:hAnsi="Times New Roman" w:cs="Times New Roman"/>
          <w:sz w:val="26"/>
          <w:szCs w:val="26"/>
        </w:rPr>
      </w:pPr>
    </w:p>
    <w:p w14:paraId="7D39BB04" w14:textId="1A460ECB" w:rsidR="005F62AB" w:rsidRPr="00755CE8" w:rsidRDefault="005F62AB" w:rsidP="00C11DDE">
      <w:pPr>
        <w:pStyle w:val="ListParagraph"/>
        <w:jc w:val="center"/>
        <w:rPr>
          <w:rFonts w:ascii="Times New Roman" w:hAnsi="Times New Roman" w:cs="Times New Roman"/>
          <w:b/>
          <w:bCs/>
          <w:color w:val="00B0F0"/>
          <w:sz w:val="26"/>
          <w:szCs w:val="26"/>
        </w:rPr>
      </w:pPr>
      <w:r w:rsidRPr="00755CE8">
        <w:rPr>
          <w:rFonts w:ascii="Times New Roman" w:hAnsi="Times New Roman" w:cs="Times New Roman"/>
          <w:sz w:val="26"/>
          <w:szCs w:val="26"/>
        </w:rPr>
        <w:t xml:space="preserve">Tiết 23: </w:t>
      </w:r>
      <w:r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 xml:space="preserve">TRƯỜNG HỢP BẰNG NHAU THỨ </w:t>
      </w:r>
      <w:r w:rsidR="00416B80"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>HAI</w:t>
      </w:r>
      <w:r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 xml:space="preserve"> CỦA TAM GIÁC</w:t>
      </w:r>
    </w:p>
    <w:p w14:paraId="69C6E7DE" w14:textId="69F39CC7" w:rsidR="005F62AB" w:rsidRPr="00755CE8" w:rsidRDefault="005F62AB" w:rsidP="00C11DDE">
      <w:pPr>
        <w:pStyle w:val="ListParagraph"/>
        <w:jc w:val="center"/>
        <w:rPr>
          <w:rFonts w:ascii="Times New Roman" w:hAnsi="Times New Roman" w:cs="Times New Roman"/>
          <w:b/>
          <w:bCs/>
          <w:color w:val="00B0F0"/>
          <w:sz w:val="26"/>
          <w:szCs w:val="26"/>
        </w:rPr>
      </w:pPr>
      <w:r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>CẠNH -</w:t>
      </w:r>
      <w:r w:rsidR="00416B80"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 xml:space="preserve"> GÓC</w:t>
      </w:r>
      <w:r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 xml:space="preserve"> – CẠNH (c-</w:t>
      </w:r>
      <w:r w:rsidR="00416B80"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>g</w:t>
      </w:r>
      <w:r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>-c)</w:t>
      </w:r>
    </w:p>
    <w:p w14:paraId="41D26518" w14:textId="77777777" w:rsidR="00D36B60" w:rsidRPr="00755CE8" w:rsidRDefault="00D36B60" w:rsidP="00C11DDE">
      <w:pPr>
        <w:pStyle w:val="ListParagraph"/>
        <w:jc w:val="center"/>
        <w:rPr>
          <w:rFonts w:ascii="Times New Roman" w:hAnsi="Times New Roman" w:cs="Times New Roman"/>
          <w:b/>
          <w:bCs/>
          <w:color w:val="00B0F0"/>
          <w:sz w:val="26"/>
          <w:szCs w:val="26"/>
        </w:rPr>
      </w:pPr>
    </w:p>
    <w:p w14:paraId="2F48463E" w14:textId="576F05D5" w:rsidR="005F62AB" w:rsidRPr="00755CE8" w:rsidRDefault="005F62AB" w:rsidP="00D234FA">
      <w:pPr>
        <w:pStyle w:val="ListParagraph"/>
        <w:numPr>
          <w:ilvl w:val="0"/>
          <w:numId w:val="4"/>
        </w:numPr>
        <w:ind w:left="426"/>
        <w:rPr>
          <w:rFonts w:ascii="Times New Roman" w:hAnsi="Times New Roman" w:cs="Times New Roman"/>
          <w:color w:val="FF0000"/>
          <w:sz w:val="26"/>
          <w:szCs w:val="26"/>
        </w:rPr>
      </w:pPr>
      <w:r w:rsidRPr="00755CE8">
        <w:rPr>
          <w:rFonts w:ascii="Times New Roman" w:hAnsi="Times New Roman" w:cs="Times New Roman"/>
          <w:color w:val="FF0000"/>
          <w:sz w:val="26"/>
          <w:szCs w:val="26"/>
        </w:rPr>
        <w:t>NỘI DUNG BÀI HỌC:</w:t>
      </w:r>
    </w:p>
    <w:tbl>
      <w:tblPr>
        <w:tblStyle w:val="TableGrid"/>
        <w:tblW w:w="0" w:type="auto"/>
        <w:tblInd w:w="66" w:type="dxa"/>
        <w:tblLook w:val="04A0" w:firstRow="1" w:lastRow="0" w:firstColumn="1" w:lastColumn="0" w:noHBand="0" w:noVBand="1"/>
      </w:tblPr>
      <w:tblGrid>
        <w:gridCol w:w="9930"/>
      </w:tblGrid>
      <w:tr w:rsidR="007F0740" w:rsidRPr="00755CE8" w14:paraId="3CCA8290" w14:textId="77777777" w:rsidTr="007F0740">
        <w:tc>
          <w:tcPr>
            <w:tcW w:w="9996" w:type="dxa"/>
          </w:tcPr>
          <w:p w14:paraId="173172EB" w14:textId="77777777" w:rsidR="00FE1174" w:rsidRPr="00755CE8" w:rsidRDefault="007F0740" w:rsidP="007F074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       </w:t>
            </w:r>
          </w:p>
          <w:p w14:paraId="0529FB22" w14:textId="1389E18D" w:rsidR="007F0740" w:rsidRPr="00755CE8" w:rsidRDefault="00FE1174" w:rsidP="007F0740">
            <w:pPr>
              <w:rPr>
                <w:rFonts w:ascii="Times New Roman" w:hAnsi="Times New Roman" w:cs="Times New Roman"/>
                <w:b/>
                <w:bCs/>
                <w:color w:val="00B0F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  <w:r w:rsidR="007F0740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="007F0740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Tiết 23:     </w:t>
            </w:r>
            <w:r w:rsidR="007F0740" w:rsidRPr="00755CE8">
              <w:rPr>
                <w:rFonts w:ascii="Times New Roman" w:hAnsi="Times New Roman" w:cs="Times New Roman"/>
                <w:b/>
                <w:bCs/>
                <w:color w:val="00B0F0"/>
                <w:sz w:val="26"/>
                <w:szCs w:val="26"/>
              </w:rPr>
              <w:t>TRƯỜNG HỢP BẰNG NHAU THỨ HAI CỦA TAM GIÁC</w:t>
            </w:r>
          </w:p>
          <w:p w14:paraId="3693F1D6" w14:textId="77777777" w:rsidR="007F0740" w:rsidRPr="00755CE8" w:rsidRDefault="007F0740" w:rsidP="00FE1174">
            <w:pPr>
              <w:pStyle w:val="ListParagraph"/>
              <w:ind w:left="1080"/>
              <w:jc w:val="center"/>
              <w:rPr>
                <w:rFonts w:ascii="Times New Roman" w:hAnsi="Times New Roman" w:cs="Times New Roman"/>
                <w:b/>
                <w:bCs/>
                <w:color w:val="00B0F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b/>
                <w:bCs/>
                <w:color w:val="00B0F0"/>
                <w:sz w:val="26"/>
                <w:szCs w:val="26"/>
              </w:rPr>
              <w:t>CẠNH - GÓC – CẠNH (c-g-c)</w:t>
            </w:r>
          </w:p>
          <w:p w14:paraId="64B17834" w14:textId="77777777" w:rsidR="007F0740" w:rsidRPr="00755CE8" w:rsidRDefault="007F0740" w:rsidP="007F0740">
            <w:pPr>
              <w:pStyle w:val="ListParagraph"/>
              <w:ind w:left="1080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4113F3D2" w14:textId="4EDAF55D" w:rsidR="007F0740" w:rsidRPr="00755CE8" w:rsidRDefault="007F0740" w:rsidP="007F0740">
            <w:pPr>
              <w:ind w:left="76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1.Vẽ tam giác biết 2 cạnh và góc xen giữa: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(đọc sgk/117)</w:t>
            </w:r>
          </w:p>
          <w:p w14:paraId="357DA14C" w14:textId="77777777" w:rsidR="007F0740" w:rsidRPr="00755CE8" w:rsidRDefault="007F0740" w:rsidP="007F0740">
            <w:pPr>
              <w:ind w:left="72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Cho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6EB5609E">
                <v:shape id="_x0000_i1031" type="#_x0000_t75" style="width:11.25pt;height:12.75pt" o:ole="">
                  <v:imagedata r:id="rId17" o:title=""/>
                </v:shape>
                <o:OLEObject Type="Embed" ProgID="Equation.DSMT4" ShapeID="_x0000_i1031" DrawAspect="Content" ObjectID="_1699029108" r:id="rId18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DEK có  DE = 2cm, EK = 3cm;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340" w14:anchorId="3F488B81">
                <v:shape id="_x0000_i1032" type="#_x0000_t75" style="width:12pt;height:17.25pt" o:ole="">
                  <v:imagedata r:id="rId19" o:title=""/>
                </v:shape>
                <o:OLEObject Type="Embed" ProgID="Equation.DSMT4" ShapeID="_x0000_i1032" DrawAspect="Content" ObjectID="_1699029109" r:id="rId20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= 70</w:t>
            </w:r>
            <w:r w:rsidRPr="00755CE8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.       </w:t>
            </w:r>
          </w:p>
          <w:p w14:paraId="2FA1AA91" w14:textId="77777777" w:rsidR="007F0740" w:rsidRPr="00755CE8" w:rsidRDefault="007F0740" w:rsidP="007F0740">
            <w:pPr>
              <w:pStyle w:val="ListParagraph"/>
              <w:ind w:left="501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  Vẽ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5D1CA250">
                <v:shape id="_x0000_i1033" type="#_x0000_t75" style="width:11.25pt;height:12.75pt" o:ole="">
                  <v:imagedata r:id="rId17" o:title=""/>
                </v:shape>
                <o:OLEObject Type="Embed" ProgID="Equation.DSMT4" ShapeID="_x0000_i1033" DrawAspect="Content" ObjectID="_1699029110" r:id="rId21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ABC biết AB = 2cm, BC = 3cm;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340" w14:anchorId="2E8BB7B9">
                <v:shape id="_x0000_i1034" type="#_x0000_t75" style="width:12pt;height:17.25pt" o:ole="">
                  <v:imagedata r:id="rId22" o:title=""/>
                </v:shape>
                <o:OLEObject Type="Embed" ProgID="Equation.DSMT4" ShapeID="_x0000_i1034" DrawAspect="Content" ObjectID="_1699029111" r:id="rId23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= 70</w:t>
            </w:r>
            <w:r w:rsidRPr="00755CE8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68193ADD" w14:textId="77777777" w:rsidR="007F0740" w:rsidRPr="00755CE8" w:rsidRDefault="007F0740" w:rsidP="007F0740">
            <w:pPr>
              <w:pStyle w:val="ListParagraph"/>
              <w:ind w:left="1080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                             </w:t>
            </w:r>
            <w:r w:rsidRPr="00755CE8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3F972969" wp14:editId="40BFEB93">
                  <wp:extent cx="1157845" cy="922140"/>
                  <wp:effectExtent l="0" t="0" r="0" b="0"/>
                  <wp:docPr id="13" name="Hình ảnh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5777" cy="944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5CE8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      </w:t>
            </w:r>
            <w:r w:rsidRPr="00755CE8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509B67BC" wp14:editId="6ABB63C0">
                  <wp:extent cx="1294410" cy="965165"/>
                  <wp:effectExtent l="0" t="0" r="0" b="0"/>
                  <wp:docPr id="14" name="Hình ảnh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373" cy="98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F42759" w14:textId="24A114C0" w:rsidR="007F0740" w:rsidRPr="00755CE8" w:rsidRDefault="007F0740" w:rsidP="007F0740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2.Trường hợp bằng nhau cạnh -góc -cạnh(c-g-c)</w:t>
            </w:r>
          </w:p>
          <w:p w14:paraId="73964CDB" w14:textId="77777777" w:rsidR="007F0740" w:rsidRPr="00755CE8" w:rsidRDefault="007F0740" w:rsidP="00D36B6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i/>
                <w:iCs/>
                <w:color w:val="0070C0"/>
                <w:sz w:val="26"/>
                <w:szCs w:val="26"/>
              </w:rPr>
              <w:lastRenderedPageBreak/>
              <w:t>Định lí: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Nếu hai cạnh và góc xen giữa của tam giác này bằng hai cạnh và góc góc xen giữa của tam giác kia thì hai tam giác đó bằng nhau.</w:t>
            </w:r>
          </w:p>
          <w:p w14:paraId="3E757B4B" w14:textId="77777777" w:rsidR="00D36B60" w:rsidRPr="00755CE8" w:rsidRDefault="00D36B60" w:rsidP="007F0740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0FA91E4A" w14:textId="77777777" w:rsidR="00D36B60" w:rsidRPr="00755CE8" w:rsidRDefault="00D36B60" w:rsidP="007F0740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680F715B" w14:textId="65FBC1E4" w:rsidR="007F0740" w:rsidRPr="00755CE8" w:rsidRDefault="00D36B60" w:rsidP="007F074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3.</w:t>
            </w:r>
            <w:r w:rsidR="007F0740"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Hệ quả:</w:t>
            </w:r>
            <w:r w:rsidR="007F0740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(Học sgk/118)</w:t>
            </w:r>
          </w:p>
          <w:p w14:paraId="337C9D61" w14:textId="385FE815" w:rsidR="007F0740" w:rsidRPr="00755CE8" w:rsidRDefault="007F0740" w:rsidP="00D36B60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55CE8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705341B5" wp14:editId="3EA8B6C3">
                  <wp:extent cx="1002541" cy="1306339"/>
                  <wp:effectExtent l="0" t="0" r="0" b="0"/>
                  <wp:docPr id="15" name="Hình ảnh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732" cy="1314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755CE8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14B9D4C1" wp14:editId="52EB40E3">
                  <wp:extent cx="984697" cy="1249243"/>
                  <wp:effectExtent l="0" t="0" r="0" b="0"/>
                  <wp:docPr id="16" name="Hình ảnh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8987" cy="1267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755CE8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4B41BE47" wp14:editId="31C949D6">
                  <wp:extent cx="2078263" cy="1508166"/>
                  <wp:effectExtent l="0" t="0" r="0" b="0"/>
                  <wp:docPr id="17" name="Hình ảnh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8281" cy="1537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AE6C9A" w14:textId="01F629BE" w:rsidR="007F0740" w:rsidRPr="00755CE8" w:rsidRDefault="00D36B60" w:rsidP="00D36B60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4.</w:t>
            </w:r>
            <w:r w:rsidR="007F0740"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Áp dụng:</w:t>
            </w:r>
          </w:p>
          <w:p w14:paraId="14892C09" w14:textId="3763922F" w:rsidR="007F0740" w:rsidRPr="00755CE8" w:rsidRDefault="007F0740" w:rsidP="00D36B60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Cho hình vẽ: </w:t>
            </w:r>
          </w:p>
          <w:p w14:paraId="01EBF523" w14:textId="77777777" w:rsidR="00D36B60" w:rsidRPr="00755CE8" w:rsidRDefault="00D36B60" w:rsidP="00D36B60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Ind w:w="71" w:type="dxa"/>
              <w:tblLook w:val="04A0" w:firstRow="1" w:lastRow="0" w:firstColumn="1" w:lastColumn="0" w:noHBand="0" w:noVBand="1"/>
            </w:tblPr>
            <w:tblGrid>
              <w:gridCol w:w="4820"/>
              <w:gridCol w:w="4813"/>
            </w:tblGrid>
            <w:tr w:rsidR="00D36B60" w:rsidRPr="00755CE8" w14:paraId="64DE18A0" w14:textId="77777777" w:rsidTr="00F670A3">
              <w:tc>
                <w:tcPr>
                  <w:tcW w:w="4820" w:type="dxa"/>
                </w:tcPr>
                <w:p w14:paraId="1575EFC9" w14:textId="3FC1B4B3" w:rsidR="00D36B60" w:rsidRPr="00755CE8" w:rsidRDefault="00D36B60" w:rsidP="00D36B60">
                  <w:pPr>
                    <w:pStyle w:val="ListParagraph"/>
                    <w:ind w:left="0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755CE8">
                    <w:rPr>
                      <w:rFonts w:ascii="Times New Roman" w:hAnsi="Times New Roman" w:cs="Times New Roman"/>
                      <w:noProof/>
                      <w:sz w:val="26"/>
                      <w:szCs w:val="26"/>
                      <w:lang w:val="en-US"/>
                    </w:rPr>
                    <w:drawing>
                      <wp:inline distT="0" distB="0" distL="0" distR="0" wp14:anchorId="053E0495" wp14:editId="04ACE7F7">
                        <wp:extent cx="1907758" cy="1169720"/>
                        <wp:effectExtent l="0" t="0" r="0" b="0"/>
                        <wp:docPr id="18" name="Hình ảnh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19350" cy="11768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A51C590" w14:textId="39C128D4" w:rsidR="00D36B60" w:rsidRPr="00755CE8" w:rsidRDefault="00D36B60" w:rsidP="00D36B60">
                  <w:pPr>
                    <w:pStyle w:val="ListParagraph"/>
                    <w:ind w:left="0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tbl>
                  <w:tblPr>
                    <w:tblStyle w:val="TableGrid"/>
                    <w:tblpPr w:leftFromText="180" w:rightFromText="180" w:vertAnchor="text" w:horzAnchor="page" w:tblpX="627" w:tblpY="-44"/>
                    <w:tblOverlap w:val="never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661"/>
                    <w:gridCol w:w="2736"/>
                  </w:tblGrid>
                  <w:tr w:rsidR="00F670A3" w:rsidRPr="00755CE8" w14:paraId="77E8F973" w14:textId="77777777" w:rsidTr="00F670A3">
                    <w:trPr>
                      <w:trHeight w:val="250"/>
                    </w:trPr>
                    <w:tc>
                      <w:tcPr>
                        <w:tcW w:w="661" w:type="dxa"/>
                      </w:tcPr>
                      <w:p w14:paraId="75754260" w14:textId="77777777" w:rsidR="00F670A3" w:rsidRPr="00755CE8" w:rsidRDefault="00F670A3" w:rsidP="00F670A3">
                        <w:pPr>
                          <w:pStyle w:val="ListParagraph"/>
                          <w:ind w:left="0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755CE8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GT</w:t>
                        </w:r>
                      </w:p>
                    </w:tc>
                    <w:tc>
                      <w:tcPr>
                        <w:tcW w:w="2736" w:type="dxa"/>
                      </w:tcPr>
                      <w:p w14:paraId="2E804062" w14:textId="77777777" w:rsidR="00F670A3" w:rsidRPr="00755CE8" w:rsidRDefault="00F670A3" w:rsidP="00F670A3">
                        <w:pPr>
                          <w:pStyle w:val="ListParagraph"/>
                          <w:ind w:left="0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755CE8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MA = MC</w:t>
                        </w:r>
                      </w:p>
                      <w:p w14:paraId="0932AB79" w14:textId="77777777" w:rsidR="00F670A3" w:rsidRPr="00755CE8" w:rsidRDefault="00F670A3" w:rsidP="00F670A3">
                        <w:pPr>
                          <w:pStyle w:val="ListParagraph"/>
                          <w:ind w:left="0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755CE8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MB = MD</w:t>
                        </w:r>
                      </w:p>
                    </w:tc>
                  </w:tr>
                  <w:tr w:rsidR="00F670A3" w:rsidRPr="00755CE8" w14:paraId="179B4DEF" w14:textId="77777777" w:rsidTr="00F670A3">
                    <w:trPr>
                      <w:trHeight w:val="250"/>
                    </w:trPr>
                    <w:tc>
                      <w:tcPr>
                        <w:tcW w:w="661" w:type="dxa"/>
                      </w:tcPr>
                      <w:p w14:paraId="3FB6AF55" w14:textId="77777777" w:rsidR="00F670A3" w:rsidRPr="00755CE8" w:rsidRDefault="00F670A3" w:rsidP="00F670A3">
                        <w:pPr>
                          <w:pStyle w:val="ListParagraph"/>
                          <w:ind w:left="0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755CE8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KL</w:t>
                        </w:r>
                      </w:p>
                    </w:tc>
                    <w:tc>
                      <w:tcPr>
                        <w:tcW w:w="2736" w:type="dxa"/>
                      </w:tcPr>
                      <w:p w14:paraId="5E7121C6" w14:textId="77777777" w:rsidR="00F670A3" w:rsidRPr="00755CE8" w:rsidRDefault="00F670A3" w:rsidP="00F670A3">
                        <w:pPr>
                          <w:pStyle w:val="ListParagraph"/>
                          <w:ind w:left="0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755CE8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 xml:space="preserve">a) </w:t>
                        </w:r>
                        <w:r w:rsidRPr="00755CE8">
                          <w:rPr>
                            <w:rFonts w:ascii="Times New Roman" w:hAnsi="Times New Roman" w:cs="Times New Roman"/>
                            <w:position w:val="-4"/>
                            <w:sz w:val="26"/>
                            <w:szCs w:val="26"/>
                          </w:rPr>
                          <w:object w:dxaOrig="220" w:dyaOrig="260" w14:anchorId="748EC7BB">
                            <v:shape id="_x0000_i1035" type="#_x0000_t75" style="width:11.25pt;height:12.75pt" o:ole="">
                              <v:imagedata r:id="rId30" o:title=""/>
                            </v:shape>
                            <o:OLEObject Type="Embed" ProgID="Equation.DSMT4" ShapeID="_x0000_i1035" DrawAspect="Content" ObjectID="_1699029112" r:id="rId31"/>
                          </w:object>
                        </w:r>
                        <w:r w:rsidRPr="00755CE8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 xml:space="preserve">AMB = </w:t>
                        </w:r>
                        <w:r w:rsidRPr="00755CE8">
                          <w:rPr>
                            <w:rFonts w:ascii="Times New Roman" w:hAnsi="Times New Roman" w:cs="Times New Roman"/>
                            <w:position w:val="-4"/>
                            <w:sz w:val="26"/>
                            <w:szCs w:val="26"/>
                          </w:rPr>
                          <w:object w:dxaOrig="220" w:dyaOrig="260" w14:anchorId="24914E4A">
                            <v:shape id="_x0000_i1036" type="#_x0000_t75" style="width:11.25pt;height:12.75pt" o:ole="">
                              <v:imagedata r:id="rId30" o:title=""/>
                            </v:shape>
                            <o:OLEObject Type="Embed" ProgID="Equation.DSMT4" ShapeID="_x0000_i1036" DrawAspect="Content" ObjectID="_1699029113" r:id="rId32"/>
                          </w:object>
                        </w:r>
                        <w:r w:rsidRPr="00755CE8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CMD</w:t>
                        </w:r>
                      </w:p>
                      <w:p w14:paraId="3529973A" w14:textId="77777777" w:rsidR="00F670A3" w:rsidRPr="00755CE8" w:rsidRDefault="00F670A3" w:rsidP="00F670A3">
                        <w:pP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755CE8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b) AB // CD</w:t>
                        </w:r>
                      </w:p>
                    </w:tc>
                  </w:tr>
                </w:tbl>
                <w:p w14:paraId="066591AD" w14:textId="7E73C4CC" w:rsidR="00D36B60" w:rsidRPr="00755CE8" w:rsidRDefault="00D36B60" w:rsidP="00D36B60">
                  <w:pPr>
                    <w:pStyle w:val="ListParagraph"/>
                    <w:ind w:left="0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4813" w:type="dxa"/>
                </w:tcPr>
                <w:p w14:paraId="0B882242" w14:textId="77777777" w:rsidR="00F670A3" w:rsidRPr="00755CE8" w:rsidRDefault="00F670A3" w:rsidP="00F670A3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Times New Roman" w:hAnsi="Times New Roman" w:cs="Times New Roman"/>
                      <w:color w:val="FF0000"/>
                      <w:sz w:val="26"/>
                      <w:szCs w:val="26"/>
                    </w:rPr>
                  </w:pPr>
                  <w:r w:rsidRPr="00755CE8">
                    <w:rPr>
                      <w:rFonts w:ascii="Times New Roman" w:hAnsi="Times New Roman" w:cs="Times New Roman"/>
                      <w:color w:val="FF0000"/>
                      <w:sz w:val="26"/>
                      <w:szCs w:val="26"/>
                    </w:rPr>
                    <w:t xml:space="preserve">Chứng minh </w:t>
                  </w:r>
                  <w:r w:rsidRPr="00755CE8">
                    <w:rPr>
                      <w:rFonts w:ascii="Times New Roman" w:hAnsi="Times New Roman" w:cs="Times New Roman"/>
                      <w:color w:val="FF0000"/>
                      <w:position w:val="-4"/>
                      <w:sz w:val="26"/>
                      <w:szCs w:val="26"/>
                    </w:rPr>
                    <w:object w:dxaOrig="220" w:dyaOrig="260" w14:anchorId="4C9C2D55">
                      <v:shape id="_x0000_i1037" type="#_x0000_t75" style="width:11.25pt;height:12.75pt" o:ole="">
                        <v:imagedata r:id="rId30" o:title=""/>
                      </v:shape>
                      <o:OLEObject Type="Embed" ProgID="Equation.DSMT4" ShapeID="_x0000_i1037" DrawAspect="Content" ObjectID="_1699029114" r:id="rId33"/>
                    </w:object>
                  </w:r>
                  <w:r w:rsidRPr="00755CE8">
                    <w:rPr>
                      <w:rFonts w:ascii="Times New Roman" w:hAnsi="Times New Roman" w:cs="Times New Roman"/>
                      <w:color w:val="FF0000"/>
                      <w:sz w:val="26"/>
                      <w:szCs w:val="26"/>
                    </w:rPr>
                    <w:t xml:space="preserve"> AMB = </w:t>
                  </w:r>
                  <w:r w:rsidRPr="00755CE8">
                    <w:rPr>
                      <w:rFonts w:ascii="Times New Roman" w:hAnsi="Times New Roman" w:cs="Times New Roman"/>
                      <w:color w:val="FF0000"/>
                      <w:position w:val="-4"/>
                      <w:sz w:val="26"/>
                      <w:szCs w:val="26"/>
                    </w:rPr>
                    <w:object w:dxaOrig="220" w:dyaOrig="260" w14:anchorId="1E84023A">
                      <v:shape id="_x0000_i1038" type="#_x0000_t75" style="width:11.25pt;height:12.75pt" o:ole="">
                        <v:imagedata r:id="rId30" o:title=""/>
                      </v:shape>
                      <o:OLEObject Type="Embed" ProgID="Equation.DSMT4" ShapeID="_x0000_i1038" DrawAspect="Content" ObjectID="_1699029115" r:id="rId34"/>
                    </w:object>
                  </w:r>
                  <w:r w:rsidRPr="00755CE8">
                    <w:rPr>
                      <w:rFonts w:ascii="Times New Roman" w:hAnsi="Times New Roman" w:cs="Times New Roman"/>
                      <w:color w:val="FF0000"/>
                      <w:sz w:val="26"/>
                      <w:szCs w:val="26"/>
                    </w:rPr>
                    <w:t>CMD</w:t>
                  </w:r>
                </w:p>
                <w:p w14:paraId="00970490" w14:textId="77777777" w:rsidR="00F670A3" w:rsidRPr="00755CE8" w:rsidRDefault="00F670A3" w:rsidP="00F670A3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Xét </w:t>
                  </w:r>
                  <w:r w:rsidRPr="00755CE8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20" w:dyaOrig="260" w14:anchorId="49563792">
                      <v:shape id="_x0000_i1039" type="#_x0000_t75" style="width:11.25pt;height:12.75pt" o:ole="">
                        <v:imagedata r:id="rId30" o:title=""/>
                      </v:shape>
                      <o:OLEObject Type="Embed" ProgID="Equation.DSMT4" ShapeID="_x0000_i1039" DrawAspect="Content" ObjectID="_1699029116" r:id="rId35"/>
                    </w:object>
                  </w: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AMB  và </w:t>
                  </w:r>
                  <w:r w:rsidRPr="00755CE8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20" w:dyaOrig="260" w14:anchorId="0B9EC757">
                      <v:shape id="_x0000_i1040" type="#_x0000_t75" style="width:11.25pt;height:12.75pt" o:ole="">
                        <v:imagedata r:id="rId30" o:title=""/>
                      </v:shape>
                      <o:OLEObject Type="Embed" ProgID="Equation.DSMT4" ShapeID="_x0000_i1040" DrawAspect="Content" ObjectID="_1699029117" r:id="rId36"/>
                    </w:object>
                  </w: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>CMD có;</w:t>
                  </w:r>
                </w:p>
                <w:p w14:paraId="3C96BFD6" w14:textId="50EEE839" w:rsidR="00F670A3" w:rsidRPr="00755CE8" w:rsidRDefault="00F670A3" w:rsidP="00F670A3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>AM = CM (GT)</w:t>
                  </w:r>
                </w:p>
                <w:p w14:paraId="7E4A3F12" w14:textId="77777777" w:rsidR="00F670A3" w:rsidRPr="00755CE8" w:rsidRDefault="00F670A3" w:rsidP="00F670A3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>MB = MC (GT)</w:t>
                  </w:r>
                </w:p>
                <w:p w14:paraId="0162820A" w14:textId="77777777" w:rsidR="00F670A3" w:rsidRPr="00755CE8" w:rsidRDefault="00F670A3" w:rsidP="00F670A3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755CE8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359" w:dyaOrig="360" w14:anchorId="65520C46">
                      <v:shape id="_x0000_i1041" type="#_x0000_t75" style="width:68.25pt;height:18pt" o:ole="">
                        <v:imagedata r:id="rId37" o:title=""/>
                      </v:shape>
                      <o:OLEObject Type="Embed" ProgID="Equation.DSMT4" ShapeID="_x0000_i1041" DrawAspect="Content" ObjectID="_1699029118" r:id="rId38"/>
                    </w:object>
                  </w: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(đối đỉnh)</w:t>
                  </w:r>
                </w:p>
                <w:p w14:paraId="3B236DB5" w14:textId="3A720DF0" w:rsidR="00F670A3" w:rsidRPr="00755CE8" w:rsidRDefault="00F670A3" w:rsidP="00F670A3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Nên </w:t>
                  </w:r>
                  <w:r w:rsidRPr="00755CE8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20" w:dyaOrig="260" w14:anchorId="17ADD810">
                      <v:shape id="_x0000_i1042" type="#_x0000_t75" style="width:11.25pt;height:12.75pt" o:ole="">
                        <v:imagedata r:id="rId30" o:title=""/>
                      </v:shape>
                      <o:OLEObject Type="Embed" ProgID="Equation.DSMT4" ShapeID="_x0000_i1042" DrawAspect="Content" ObjectID="_1699029119" r:id="rId39"/>
                    </w:object>
                  </w: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AMB = </w:t>
                  </w:r>
                  <w:r w:rsidRPr="00755CE8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20" w:dyaOrig="260" w14:anchorId="0346903E">
                      <v:shape id="_x0000_i1043" type="#_x0000_t75" style="width:11.25pt;height:12.75pt" o:ole="">
                        <v:imagedata r:id="rId30" o:title=""/>
                      </v:shape>
                      <o:OLEObject Type="Embed" ProgID="Equation.DSMT4" ShapeID="_x0000_i1043" DrawAspect="Content" ObjectID="_1699029120" r:id="rId40"/>
                    </w:object>
                  </w: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>CMD (c.g.c)</w:t>
                  </w:r>
                </w:p>
                <w:p w14:paraId="448D84B5" w14:textId="77777777" w:rsidR="00F670A3" w:rsidRPr="00755CE8" w:rsidRDefault="00F670A3" w:rsidP="00F670A3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14:paraId="59349BCF" w14:textId="77777777" w:rsidR="00F670A3" w:rsidRPr="00755CE8" w:rsidRDefault="00F670A3" w:rsidP="00F670A3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Times New Roman" w:hAnsi="Times New Roman" w:cs="Times New Roman"/>
                      <w:color w:val="FF0000"/>
                      <w:sz w:val="26"/>
                      <w:szCs w:val="26"/>
                    </w:rPr>
                  </w:pPr>
                  <w:r w:rsidRPr="00755CE8">
                    <w:rPr>
                      <w:rFonts w:ascii="Times New Roman" w:hAnsi="Times New Roman" w:cs="Times New Roman"/>
                      <w:color w:val="FF0000"/>
                      <w:sz w:val="26"/>
                      <w:szCs w:val="26"/>
                    </w:rPr>
                    <w:t>Chúng minh AB //CD</w:t>
                  </w:r>
                </w:p>
                <w:p w14:paraId="524A3E72" w14:textId="77777777" w:rsidR="00F670A3" w:rsidRPr="00755CE8" w:rsidRDefault="00F670A3" w:rsidP="00755CE8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Do </w:t>
                  </w:r>
                  <w:r w:rsidRPr="00755CE8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20" w:dyaOrig="260" w14:anchorId="4518575D">
                      <v:shape id="_x0000_i1044" type="#_x0000_t75" style="width:11.25pt;height:12.75pt" o:ole="">
                        <v:imagedata r:id="rId30" o:title=""/>
                      </v:shape>
                      <o:OLEObject Type="Embed" ProgID="Equation.DSMT4" ShapeID="_x0000_i1044" DrawAspect="Content" ObjectID="_1699029121" r:id="rId41"/>
                    </w:object>
                  </w: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AMB = </w:t>
                  </w:r>
                  <w:r w:rsidRPr="00755CE8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20" w:dyaOrig="260" w14:anchorId="51DC7782">
                      <v:shape id="_x0000_i1045" type="#_x0000_t75" style="width:11.25pt;height:12.75pt" o:ole="">
                        <v:imagedata r:id="rId30" o:title=""/>
                      </v:shape>
                      <o:OLEObject Type="Embed" ProgID="Equation.DSMT4" ShapeID="_x0000_i1045" DrawAspect="Content" ObjectID="_1699029122" r:id="rId42"/>
                    </w:object>
                  </w: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>CMD (cmt)</w:t>
                  </w:r>
                </w:p>
                <w:p w14:paraId="054A8AFC" w14:textId="77777777" w:rsidR="00F670A3" w:rsidRPr="00755CE8" w:rsidRDefault="00F670A3" w:rsidP="00755CE8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Nên </w:t>
                  </w:r>
                  <w:r w:rsidRPr="00755CE8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639" w:dyaOrig="360" w14:anchorId="11E19636">
                      <v:shape id="_x0000_i1046" type="#_x0000_t75" style="width:32.25pt;height:18pt" o:ole="">
                        <v:imagedata r:id="rId43" o:title=""/>
                      </v:shape>
                      <o:OLEObject Type="Embed" ProgID="Equation.DSMT4" ShapeID="_x0000_i1046" DrawAspect="Content" ObjectID="_1699029123" r:id="rId44"/>
                    </w:object>
                  </w: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>( 2 góc tương ứng)</w:t>
                  </w:r>
                </w:p>
                <w:p w14:paraId="17C2AAC9" w14:textId="77777777" w:rsidR="00F670A3" w:rsidRPr="00755CE8" w:rsidRDefault="00F670A3" w:rsidP="00755CE8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Mà  Â và </w:t>
                  </w:r>
                  <w:r w:rsidRPr="00755CE8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240" w:dyaOrig="360" w14:anchorId="164C633F">
                      <v:shape id="_x0000_i1047" type="#_x0000_t75" style="width:12pt;height:18pt" o:ole="">
                        <v:imagedata r:id="rId45" o:title=""/>
                      </v:shape>
                      <o:OLEObject Type="Embed" ProgID="Equation.DSMT4" ShapeID="_x0000_i1047" DrawAspect="Content" ObjectID="_1699029124" r:id="rId46"/>
                    </w:object>
                  </w: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là 2 góc so le trong </w:t>
                  </w:r>
                </w:p>
                <w:p w14:paraId="221E8E34" w14:textId="77777777" w:rsidR="00F670A3" w:rsidRPr="00755CE8" w:rsidRDefault="00F670A3" w:rsidP="00755CE8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755CE8">
                    <w:rPr>
                      <w:rFonts w:ascii="Times New Roman" w:hAnsi="Times New Roman" w:cs="Times New Roman"/>
                      <w:sz w:val="26"/>
                      <w:szCs w:val="26"/>
                    </w:rPr>
                    <w:t>Nên AB // CD</w:t>
                  </w:r>
                </w:p>
                <w:p w14:paraId="6FB0E86F" w14:textId="77777777" w:rsidR="00D36B60" w:rsidRPr="00755CE8" w:rsidRDefault="00D36B60" w:rsidP="00D36B60">
                  <w:pPr>
                    <w:pStyle w:val="ListParagraph"/>
                    <w:ind w:left="0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14:paraId="01924E9A" w14:textId="215A0C6C" w:rsidR="00F670A3" w:rsidRPr="00755CE8" w:rsidRDefault="00F670A3" w:rsidP="00F670A3">
                  <w:pPr>
                    <w:pStyle w:val="ListParagraph"/>
                    <w:ind w:left="0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</w:tr>
          </w:tbl>
          <w:p w14:paraId="6E1BD515" w14:textId="7D963DFB" w:rsidR="007F0740" w:rsidRPr="00755CE8" w:rsidRDefault="007F0740" w:rsidP="00F670A3">
            <w:pPr>
              <w:pStyle w:val="ListParagraph"/>
              <w:ind w:left="1080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</w:tr>
    </w:tbl>
    <w:p w14:paraId="7748C73C" w14:textId="7392DA83" w:rsidR="00C476BE" w:rsidRPr="00755CE8" w:rsidRDefault="00C476BE" w:rsidP="00C476BE">
      <w:pPr>
        <w:rPr>
          <w:rFonts w:ascii="Times New Roman" w:hAnsi="Times New Roman" w:cs="Times New Roman"/>
          <w:sz w:val="26"/>
          <w:szCs w:val="26"/>
        </w:rPr>
      </w:pPr>
    </w:p>
    <w:p w14:paraId="51BBD752" w14:textId="2FF7CC43" w:rsidR="00B603AF" w:rsidRPr="00755CE8" w:rsidRDefault="00C476BE" w:rsidP="00B603AF">
      <w:pPr>
        <w:pStyle w:val="ListParagraph"/>
        <w:jc w:val="center"/>
        <w:rPr>
          <w:rFonts w:ascii="Times New Roman" w:hAnsi="Times New Roman" w:cs="Times New Roman"/>
          <w:b/>
          <w:bCs/>
          <w:color w:val="00B0F0"/>
          <w:sz w:val="26"/>
          <w:szCs w:val="26"/>
        </w:rPr>
      </w:pPr>
      <w:r w:rsidRPr="00755CE8">
        <w:rPr>
          <w:rFonts w:ascii="Times New Roman" w:hAnsi="Times New Roman" w:cs="Times New Roman"/>
          <w:sz w:val="26"/>
          <w:szCs w:val="26"/>
        </w:rPr>
        <w:t>Tiết 24:</w:t>
      </w:r>
      <w:r w:rsidR="006F240F" w:rsidRPr="00755CE8">
        <w:rPr>
          <w:rFonts w:ascii="Times New Roman" w:hAnsi="Times New Roman" w:cs="Times New Roman"/>
          <w:sz w:val="26"/>
          <w:szCs w:val="26"/>
        </w:rPr>
        <w:t xml:space="preserve"> </w:t>
      </w:r>
      <w:r w:rsidRPr="00755CE8">
        <w:rPr>
          <w:rFonts w:ascii="Times New Roman" w:hAnsi="Times New Roman" w:cs="Times New Roman"/>
          <w:sz w:val="26"/>
          <w:szCs w:val="26"/>
        </w:rPr>
        <w:t xml:space="preserve"> </w:t>
      </w:r>
      <w:r w:rsidR="00B603AF"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 xml:space="preserve">TRƯỜNG HỢP BẰNG NHAU THỨ </w:t>
      </w:r>
      <w:r w:rsidR="00FE0E25"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>HAI</w:t>
      </w:r>
      <w:r w:rsidR="00B603AF"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 xml:space="preserve"> CỦA TAM GIÁC</w:t>
      </w:r>
    </w:p>
    <w:p w14:paraId="2E405230" w14:textId="0E4935A1" w:rsidR="00B603AF" w:rsidRPr="00755CE8" w:rsidRDefault="00B603AF" w:rsidP="00B603AF">
      <w:pPr>
        <w:pStyle w:val="ListParagraph"/>
        <w:jc w:val="center"/>
        <w:rPr>
          <w:rFonts w:ascii="Times New Roman" w:hAnsi="Times New Roman" w:cs="Times New Roman"/>
          <w:b/>
          <w:bCs/>
          <w:color w:val="00B0F0"/>
          <w:sz w:val="26"/>
          <w:szCs w:val="26"/>
        </w:rPr>
      </w:pPr>
      <w:r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>CẠNH -</w:t>
      </w:r>
      <w:r w:rsidR="00FE0E25"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 xml:space="preserve"> GÓC</w:t>
      </w:r>
      <w:r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 xml:space="preserve"> – CẠNH (c-</w:t>
      </w:r>
      <w:r w:rsidR="00FE0E25"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>g</w:t>
      </w:r>
      <w:r w:rsidRPr="00755CE8">
        <w:rPr>
          <w:rFonts w:ascii="Times New Roman" w:hAnsi="Times New Roman" w:cs="Times New Roman"/>
          <w:b/>
          <w:bCs/>
          <w:color w:val="00B0F0"/>
          <w:sz w:val="26"/>
          <w:szCs w:val="26"/>
        </w:rPr>
        <w:t>-c)</w:t>
      </w:r>
    </w:p>
    <w:p w14:paraId="0B7C3760" w14:textId="2B79FD01" w:rsidR="00913BD6" w:rsidRPr="00755CE8" w:rsidRDefault="00B603AF" w:rsidP="00B603AF">
      <w:pPr>
        <w:pStyle w:val="ListParagraph"/>
        <w:numPr>
          <w:ilvl w:val="0"/>
          <w:numId w:val="8"/>
        </w:numPr>
        <w:ind w:left="426" w:hanging="142"/>
        <w:rPr>
          <w:rFonts w:ascii="Times New Roman" w:hAnsi="Times New Roman" w:cs="Times New Roman"/>
          <w:color w:val="FF0000"/>
          <w:sz w:val="26"/>
          <w:szCs w:val="26"/>
        </w:rPr>
      </w:pPr>
      <w:r w:rsidRPr="00755CE8">
        <w:rPr>
          <w:rFonts w:ascii="Times New Roman" w:hAnsi="Times New Roman" w:cs="Times New Roman"/>
          <w:color w:val="FF0000"/>
          <w:sz w:val="26"/>
          <w:szCs w:val="26"/>
        </w:rPr>
        <w:t>NỘI DUNG BÀI HỌC:</w:t>
      </w:r>
    </w:p>
    <w:tbl>
      <w:tblPr>
        <w:tblStyle w:val="TableGrid"/>
        <w:tblW w:w="10456" w:type="dxa"/>
        <w:tblLook w:val="04A0" w:firstRow="1" w:lastRow="0" w:firstColumn="1" w:lastColumn="0" w:noHBand="0" w:noVBand="1"/>
      </w:tblPr>
      <w:tblGrid>
        <w:gridCol w:w="3794"/>
        <w:gridCol w:w="6662"/>
      </w:tblGrid>
      <w:tr w:rsidR="0007547F" w:rsidRPr="00755CE8" w14:paraId="0186C0DE" w14:textId="77777777" w:rsidTr="00310FD4">
        <w:tc>
          <w:tcPr>
            <w:tcW w:w="3794" w:type="dxa"/>
          </w:tcPr>
          <w:p w14:paraId="70F7A92D" w14:textId="2E4D84BD" w:rsidR="0007547F" w:rsidRPr="00755CE8" w:rsidRDefault="0007547F" w:rsidP="006F240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Đề bài :</w:t>
            </w:r>
          </w:p>
        </w:tc>
        <w:tc>
          <w:tcPr>
            <w:tcW w:w="6662" w:type="dxa"/>
          </w:tcPr>
          <w:p w14:paraId="682228DE" w14:textId="5B7AAFE8" w:rsidR="0007547F" w:rsidRPr="00755CE8" w:rsidRDefault="0007547F" w:rsidP="006F240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Giải</w:t>
            </w:r>
          </w:p>
        </w:tc>
      </w:tr>
      <w:tr w:rsidR="0007547F" w:rsidRPr="00755CE8" w14:paraId="2DD576EB" w14:textId="77777777" w:rsidTr="00310FD4">
        <w:tc>
          <w:tcPr>
            <w:tcW w:w="3794" w:type="dxa"/>
          </w:tcPr>
          <w:p w14:paraId="6B5FEF56" w14:textId="28C4CF99" w:rsidR="00310FD4" w:rsidRPr="00755CE8" w:rsidRDefault="00310FD4" w:rsidP="000754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Bài 1: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Cho hình vẽ</w:t>
            </w:r>
          </w:p>
          <w:p w14:paraId="7A27A45B" w14:textId="2DAEE005" w:rsidR="0007547F" w:rsidRPr="00755CE8" w:rsidRDefault="0007547F" w:rsidP="000754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740ADDD3" wp14:editId="44F9DF4A">
                  <wp:extent cx="1585356" cy="1564004"/>
                  <wp:effectExtent l="0" t="0" r="0" b="0"/>
                  <wp:docPr id="10" name="Hình ảnh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894" cy="1569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247427" w14:textId="7D3D8769" w:rsidR="0007547F" w:rsidRPr="00755CE8" w:rsidRDefault="00310FD4" w:rsidP="00310FD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  <w:r w:rsidR="0007547F" w:rsidRPr="00755CE8">
              <w:rPr>
                <w:rFonts w:ascii="Times New Roman" w:hAnsi="Times New Roman" w:cs="Times New Roman"/>
                <w:sz w:val="26"/>
                <w:szCs w:val="26"/>
              </w:rPr>
              <w:t>Ch</w:t>
            </w:r>
            <w:r w:rsidR="003B0FB3" w:rsidRPr="00755CE8">
              <w:rPr>
                <w:rFonts w:ascii="Times New Roman" w:hAnsi="Times New Roman" w:cs="Times New Roman"/>
                <w:sz w:val="26"/>
                <w:szCs w:val="26"/>
              </w:rPr>
              <w:t>ứ</w:t>
            </w:r>
            <w:r w:rsidR="0007547F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ng minh </w:t>
            </w:r>
            <w:r w:rsidR="0007547F" w:rsidRPr="00755CE8">
              <w:rPr>
                <w:rFonts w:ascii="Times New Roman" w:hAnsi="Times New Roman" w:cs="Times New Roman"/>
              </w:rPr>
              <w:object w:dxaOrig="220" w:dyaOrig="260" w14:anchorId="404BB513">
                <v:shape id="_x0000_i1048" type="#_x0000_t75" style="width:11.25pt;height:12.75pt" o:ole="">
                  <v:imagedata r:id="rId30" o:title=""/>
                </v:shape>
                <o:OLEObject Type="Embed" ProgID="Equation.DSMT4" ShapeID="_x0000_i1048" DrawAspect="Content" ObjectID="_1699029125" r:id="rId48"/>
              </w:object>
            </w:r>
            <w:r w:rsidR="0007547F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ABC = </w:t>
            </w:r>
            <w:r w:rsidR="0007547F" w:rsidRPr="00755CE8">
              <w:rPr>
                <w:rFonts w:ascii="Times New Roman" w:hAnsi="Times New Roman" w:cs="Times New Roman"/>
              </w:rPr>
              <w:object w:dxaOrig="220" w:dyaOrig="260" w14:anchorId="336E7252">
                <v:shape id="_x0000_i1049" type="#_x0000_t75" style="width:11.25pt;height:12.75pt" o:ole="">
                  <v:imagedata r:id="rId30" o:title=""/>
                </v:shape>
                <o:OLEObject Type="Embed" ProgID="Equation.DSMT4" ShapeID="_x0000_i1049" DrawAspect="Content" ObjectID="_1699029126" r:id="rId49"/>
              </w:object>
            </w:r>
            <w:r w:rsidR="0007547F" w:rsidRPr="00755CE8">
              <w:rPr>
                <w:rFonts w:ascii="Times New Roman" w:hAnsi="Times New Roman" w:cs="Times New Roman"/>
                <w:sz w:val="26"/>
                <w:szCs w:val="26"/>
              </w:rPr>
              <w:t>ABD</w:t>
            </w:r>
          </w:p>
          <w:p w14:paraId="28D4E188" w14:textId="6E828426" w:rsidR="0007547F" w:rsidRPr="00755CE8" w:rsidRDefault="00310FD4" w:rsidP="00310FD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b)</w:t>
            </w:r>
            <w:r w:rsidR="0007547F" w:rsidRPr="00755CE8">
              <w:rPr>
                <w:rFonts w:ascii="Times New Roman" w:hAnsi="Times New Roman" w:cs="Times New Roman"/>
                <w:sz w:val="26"/>
                <w:szCs w:val="26"/>
              </w:rPr>
              <w:t>Chứng minh BC = BD</w:t>
            </w:r>
          </w:p>
          <w:p w14:paraId="29A1AD90" w14:textId="7A53C132" w:rsidR="0007547F" w:rsidRPr="00755CE8" w:rsidRDefault="0007547F" w:rsidP="0007547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662" w:type="dxa"/>
          </w:tcPr>
          <w:p w14:paraId="784E5386" w14:textId="77777777" w:rsidR="0007547F" w:rsidRPr="00755CE8" w:rsidRDefault="0007547F" w:rsidP="0007547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878017B" w14:textId="313993FC" w:rsidR="0007547F" w:rsidRPr="00755CE8" w:rsidRDefault="0007547F" w:rsidP="000754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)Chứng minh </w:t>
            </w:r>
            <w:r w:rsidRPr="00755CE8">
              <w:rPr>
                <w:rFonts w:ascii="Times New Roman" w:hAnsi="Times New Roman" w:cs="Times New Roman"/>
                <w:color w:val="FF0000"/>
              </w:rPr>
              <w:object w:dxaOrig="220" w:dyaOrig="260" w14:anchorId="6FE743D2">
                <v:shape id="_x0000_i1050" type="#_x0000_t75" style="width:11.25pt;height:12.75pt" o:ole="">
                  <v:imagedata r:id="rId30" o:title=""/>
                </v:shape>
                <o:OLEObject Type="Embed" ProgID="Equation.DSMT4" ShapeID="_x0000_i1050" DrawAspect="Content" ObjectID="_1699029127" r:id="rId50"/>
              </w:object>
            </w: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 ABC = </w:t>
            </w:r>
            <w:r w:rsidRPr="00755CE8">
              <w:rPr>
                <w:rFonts w:ascii="Times New Roman" w:hAnsi="Times New Roman" w:cs="Times New Roman"/>
                <w:color w:val="FF0000"/>
              </w:rPr>
              <w:object w:dxaOrig="220" w:dyaOrig="260" w14:anchorId="1621D125">
                <v:shape id="_x0000_i1051" type="#_x0000_t75" style="width:11.25pt;height:12.75pt" o:ole="">
                  <v:imagedata r:id="rId30" o:title=""/>
                </v:shape>
                <o:OLEObject Type="Embed" ProgID="Equation.DSMT4" ShapeID="_x0000_i1051" DrawAspect="Content" ObjectID="_1699029128" r:id="rId51"/>
              </w:object>
            </w: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ABD</w:t>
            </w:r>
          </w:p>
          <w:p w14:paraId="2EDDB662" w14:textId="10C61DD7" w:rsidR="0007547F" w:rsidRPr="00755CE8" w:rsidRDefault="0007547F" w:rsidP="0007547F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2A6123AD">
                <v:shape id="_x0000_i1052" type="#_x0000_t75" style="width:11.25pt;height:12.75pt" o:ole="">
                  <v:imagedata r:id="rId30" o:title=""/>
                </v:shape>
                <o:OLEObject Type="Embed" ProgID="Equation.DSMT4" ShapeID="_x0000_i1052" DrawAspect="Content" ObjectID="_1699029129" r:id="rId52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ABC  và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6BA27644">
                <v:shape id="_x0000_i1053" type="#_x0000_t75" style="width:11.25pt;height:12.75pt" o:ole="">
                  <v:imagedata r:id="rId30" o:title=""/>
                </v:shape>
                <o:OLEObject Type="Embed" ProgID="Equation.DSMT4" ShapeID="_x0000_i1053" DrawAspect="Content" ObjectID="_1699029130" r:id="rId53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ABD có</w:t>
            </w:r>
            <w:r w:rsidR="00310FD4" w:rsidRPr="00755CE8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0AAA9A42" w14:textId="77777777" w:rsidR="0007547F" w:rsidRPr="00755CE8" w:rsidRDefault="0007547F" w:rsidP="0007547F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AC = AD (GT)</w:t>
            </w:r>
          </w:p>
          <w:p w14:paraId="4DEC827C" w14:textId="77777777" w:rsidR="0007547F" w:rsidRPr="00755CE8" w:rsidRDefault="0007547F" w:rsidP="0007547F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AM là cạnh chung </w:t>
            </w:r>
          </w:p>
          <w:p w14:paraId="0556A4D8" w14:textId="77777777" w:rsidR="0007547F" w:rsidRPr="00755CE8" w:rsidRDefault="0007547F" w:rsidP="0007547F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Â</w:t>
            </w:r>
            <w:r w:rsidRPr="00755CE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= Â</w:t>
            </w:r>
            <w:r w:rsidRPr="00755CE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2 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(GT)</w:t>
            </w:r>
          </w:p>
          <w:p w14:paraId="67FEA51E" w14:textId="3ED6DC72" w:rsidR="0007547F" w:rsidRPr="00755CE8" w:rsidRDefault="0007547F" w:rsidP="0007547F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Nên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52A00769">
                <v:shape id="_x0000_i1054" type="#_x0000_t75" style="width:11.25pt;height:12.75pt" o:ole="">
                  <v:imagedata r:id="rId30" o:title=""/>
                </v:shape>
                <o:OLEObject Type="Embed" ProgID="Equation.DSMT4" ShapeID="_x0000_i1054" DrawAspect="Content" ObjectID="_1699029131" r:id="rId54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ABC =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604938F5">
                <v:shape id="_x0000_i1055" type="#_x0000_t75" style="width:11.25pt;height:12.75pt" o:ole="">
                  <v:imagedata r:id="rId30" o:title=""/>
                </v:shape>
                <o:OLEObject Type="Embed" ProgID="Equation.DSMT4" ShapeID="_x0000_i1055" DrawAspect="Content" ObjectID="_1699029132" r:id="rId55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ABD</w:t>
            </w:r>
            <w:r w:rsidR="00EC5F3F">
              <w:rPr>
                <w:rFonts w:ascii="Times New Roman" w:hAnsi="Times New Roman" w:cs="Times New Roman"/>
                <w:sz w:val="26"/>
                <w:szCs w:val="26"/>
              </w:rPr>
              <w:t xml:space="preserve"> (c.g.c)</w:t>
            </w:r>
          </w:p>
          <w:p w14:paraId="52D290D1" w14:textId="77777777" w:rsidR="00310FD4" w:rsidRPr="00755CE8" w:rsidRDefault="00310FD4" w:rsidP="0007547F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F116803" w14:textId="0FC25034" w:rsidR="0007547F" w:rsidRPr="00755CE8" w:rsidRDefault="0007547F" w:rsidP="0007547F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b)Chứng minh BC = BD</w:t>
            </w:r>
          </w:p>
          <w:p w14:paraId="49FA1719" w14:textId="68935982" w:rsidR="0007547F" w:rsidRPr="00755CE8" w:rsidRDefault="0007547F" w:rsidP="0007547F">
            <w:pPr>
              <w:ind w:left="72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741B0BD5">
                <v:shape id="_x0000_i1056" type="#_x0000_t75" style="width:11.25pt;height:12.75pt" o:ole="">
                  <v:imagedata r:id="rId30" o:title=""/>
                </v:shape>
                <o:OLEObject Type="Embed" ProgID="Equation.DSMT4" ShapeID="_x0000_i1056" DrawAspect="Content" ObjectID="_1699029133" r:id="rId56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ABC =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4CA1DBBF">
                <v:shape id="_x0000_i1057" type="#_x0000_t75" style="width:11.25pt;height:12.75pt" o:ole="">
                  <v:imagedata r:id="rId30" o:title=""/>
                </v:shape>
                <o:OLEObject Type="Embed" ProgID="Equation.DSMT4" ShapeID="_x0000_i1057" DrawAspect="Content" ObjectID="_1699029134" r:id="rId57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ABD</w:t>
            </w:r>
            <w:r w:rsidR="00310FD4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(cmt)</w:t>
            </w:r>
          </w:p>
          <w:p w14:paraId="1A54E636" w14:textId="77777777" w:rsidR="0007547F" w:rsidRPr="00755CE8" w:rsidRDefault="0007547F" w:rsidP="0007547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BC = BD ( 2 cạnh tương ứng)</w:t>
            </w:r>
          </w:p>
          <w:p w14:paraId="3A8C2789" w14:textId="519FBE24" w:rsidR="0007547F" w:rsidRPr="00755CE8" w:rsidRDefault="0007547F" w:rsidP="0007547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7547F" w:rsidRPr="00755CE8" w14:paraId="7BE6171C" w14:textId="77777777" w:rsidTr="00310FD4">
        <w:tc>
          <w:tcPr>
            <w:tcW w:w="3794" w:type="dxa"/>
          </w:tcPr>
          <w:p w14:paraId="244870BD" w14:textId="77777777" w:rsidR="00310FD4" w:rsidRPr="00755CE8" w:rsidRDefault="00310FD4" w:rsidP="000754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lastRenderedPageBreak/>
              <w:t>Bài 2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</w:p>
          <w:p w14:paraId="31A3F8B5" w14:textId="77777777" w:rsidR="0007547F" w:rsidRPr="00755CE8" w:rsidRDefault="00310FD4" w:rsidP="000754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Cho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3E5F2847">
                <v:shape id="_x0000_i1058" type="#_x0000_t75" style="width:11.25pt;height:12.75pt" o:ole="">
                  <v:imagedata r:id="rId30" o:title=""/>
                </v:shape>
                <o:OLEObject Type="Embed" ProgID="Equation.DSMT4" ShapeID="_x0000_i1058" DrawAspect="Content" ObjectID="_1699029135" r:id="rId58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ABC, gọi O là trung điểm của BC. Trên tia đối của tia OA lấy điểm  M sao cho OM = OA.</w:t>
            </w:r>
          </w:p>
          <w:p w14:paraId="75C59949" w14:textId="77777777" w:rsidR="003B0FB3" w:rsidRPr="00755CE8" w:rsidRDefault="003B0FB3" w:rsidP="0007547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22A553C" w14:textId="77777777" w:rsidR="003B0FB3" w:rsidRPr="00755CE8" w:rsidRDefault="003B0FB3" w:rsidP="0007547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6D814A7" w14:textId="77777777" w:rsidR="003B0FB3" w:rsidRPr="00755CE8" w:rsidRDefault="003B0FB3" w:rsidP="0007547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1F55B56" w14:textId="77777777" w:rsidR="003B0FB3" w:rsidRPr="00755CE8" w:rsidRDefault="003B0FB3" w:rsidP="0007547F">
            <w:pPr>
              <w:rPr>
                <w:rFonts w:ascii="Times New Roman" w:hAnsi="Times New Roman" w:cs="Times New Roman"/>
                <w:i/>
                <w:iCs/>
                <w:color w:val="00B05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i/>
                <w:iCs/>
                <w:color w:val="00B050"/>
                <w:sz w:val="26"/>
                <w:szCs w:val="26"/>
              </w:rPr>
              <w:t>Hướng dẫn:</w:t>
            </w:r>
          </w:p>
          <w:p w14:paraId="6A380A3C" w14:textId="02ED93F1" w:rsidR="003B0FB3" w:rsidRPr="00755CE8" w:rsidRDefault="003B0FB3" w:rsidP="0007547F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-Đọc đề ,vẽ hình , kí hiệu trên hình vẽ</w:t>
            </w:r>
          </w:p>
          <w:p w14:paraId="04316007" w14:textId="77777777" w:rsidR="003B0FB3" w:rsidRPr="00755CE8" w:rsidRDefault="003B0FB3" w:rsidP="0007547F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- TT bài toán bằng GT, KL</w:t>
            </w:r>
          </w:p>
          <w:p w14:paraId="7CD2F166" w14:textId="77777777" w:rsidR="003B0FB3" w:rsidRPr="00755CE8" w:rsidRDefault="003B0FB3" w:rsidP="0007547F">
            <w:pPr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a) Cm hai tam giác bằng nhau (c.g.c)</w:t>
            </w:r>
          </w:p>
          <w:p w14:paraId="1ADD9688" w14:textId="126764D1" w:rsidR="003B0FB3" w:rsidRPr="00755CE8" w:rsidRDefault="003B0FB3" w:rsidP="0007547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b) Dựa vào dấu hiệu nhận biết song song</w:t>
            </w:r>
            <w:r w:rsidR="000C323D" w:rsidRPr="00755CE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,</w:t>
            </w:r>
            <w:r w:rsidRPr="00755CE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tìm cặp góc tương ứng của 2 tam giác bằng nhau ở vị trí so le trong</w:t>
            </w:r>
            <w:r w:rsidR="006C77F1" w:rsidRPr="00755CE8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.</w:t>
            </w:r>
          </w:p>
        </w:tc>
        <w:tc>
          <w:tcPr>
            <w:tcW w:w="6662" w:type="dxa"/>
          </w:tcPr>
          <w:tbl>
            <w:tblPr>
              <w:tblStyle w:val="TableGrid"/>
              <w:tblpPr w:leftFromText="180" w:rightFromText="180" w:vertAnchor="text" w:horzAnchor="margin" w:tblpXSpec="right" w:tblpY="95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629"/>
              <w:gridCol w:w="2343"/>
            </w:tblGrid>
            <w:tr w:rsidR="00310FD4" w:rsidRPr="00755CE8" w14:paraId="4C03B60E" w14:textId="77777777" w:rsidTr="00310FD4">
              <w:tc>
                <w:tcPr>
                  <w:tcW w:w="629" w:type="dxa"/>
                </w:tcPr>
                <w:p w14:paraId="62548977" w14:textId="77777777" w:rsidR="00310FD4" w:rsidRPr="00755CE8" w:rsidRDefault="00310FD4" w:rsidP="00310FD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55CE8">
                    <w:rPr>
                      <w:rFonts w:ascii="Times New Roman" w:hAnsi="Times New Roman" w:cs="Times New Roman"/>
                      <w:sz w:val="24"/>
                      <w:szCs w:val="24"/>
                    </w:rPr>
                    <w:t>GT</w:t>
                  </w:r>
                </w:p>
              </w:tc>
              <w:tc>
                <w:tcPr>
                  <w:tcW w:w="2343" w:type="dxa"/>
                </w:tcPr>
                <w:p w14:paraId="602A7C3C" w14:textId="77777777" w:rsidR="00310FD4" w:rsidRPr="00755CE8" w:rsidRDefault="00310FD4" w:rsidP="00310FD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55CE8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20" w:dyaOrig="260" w14:anchorId="0514272C">
                      <v:shape id="_x0000_i1059" type="#_x0000_t75" style="width:11.25pt;height:12.75pt" o:ole="">
                        <v:imagedata r:id="rId30" o:title=""/>
                      </v:shape>
                      <o:OLEObject Type="Embed" ProgID="Equation.DSMT4" ShapeID="_x0000_i1059" DrawAspect="Content" ObjectID="_1699029136" r:id="rId59"/>
                    </w:object>
                  </w:r>
                  <w:r w:rsidRPr="00755CE8">
                    <w:rPr>
                      <w:rFonts w:ascii="Times New Roman" w:hAnsi="Times New Roman" w:cs="Times New Roman"/>
                      <w:sz w:val="24"/>
                      <w:szCs w:val="24"/>
                    </w:rPr>
                    <w:t>ABC</w:t>
                  </w:r>
                </w:p>
                <w:p w14:paraId="58ECFA1D" w14:textId="77777777" w:rsidR="00310FD4" w:rsidRPr="00755CE8" w:rsidRDefault="00310FD4" w:rsidP="00310FD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55CE8">
                    <w:rPr>
                      <w:rFonts w:ascii="Times New Roman" w:hAnsi="Times New Roman" w:cs="Times New Roman"/>
                      <w:sz w:val="24"/>
                      <w:szCs w:val="24"/>
                    </w:rPr>
                    <w:t>MB = MC</w:t>
                  </w:r>
                </w:p>
                <w:p w14:paraId="16440F17" w14:textId="77777777" w:rsidR="00310FD4" w:rsidRPr="00755CE8" w:rsidRDefault="00310FD4" w:rsidP="00310FD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55CE8">
                    <w:rPr>
                      <w:rFonts w:ascii="Times New Roman" w:hAnsi="Times New Roman" w:cs="Times New Roman"/>
                      <w:sz w:val="24"/>
                      <w:szCs w:val="24"/>
                    </w:rPr>
                    <w:t>OM = OA</w:t>
                  </w:r>
                </w:p>
              </w:tc>
            </w:tr>
            <w:tr w:rsidR="00310FD4" w:rsidRPr="00755CE8" w14:paraId="37E9E180" w14:textId="77777777" w:rsidTr="00310FD4">
              <w:tc>
                <w:tcPr>
                  <w:tcW w:w="629" w:type="dxa"/>
                </w:tcPr>
                <w:p w14:paraId="456C029D" w14:textId="77777777" w:rsidR="00310FD4" w:rsidRPr="00755CE8" w:rsidRDefault="00310FD4" w:rsidP="00310FD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55CE8">
                    <w:rPr>
                      <w:rFonts w:ascii="Times New Roman" w:hAnsi="Times New Roman" w:cs="Times New Roman"/>
                      <w:sz w:val="24"/>
                      <w:szCs w:val="24"/>
                    </w:rPr>
                    <w:t>KL</w:t>
                  </w:r>
                </w:p>
              </w:tc>
              <w:tc>
                <w:tcPr>
                  <w:tcW w:w="2343" w:type="dxa"/>
                </w:tcPr>
                <w:p w14:paraId="5BAD1E78" w14:textId="77777777" w:rsidR="00310FD4" w:rsidRPr="00755CE8" w:rsidRDefault="00310FD4" w:rsidP="00310FD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55CE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) </w:t>
                  </w:r>
                  <w:r w:rsidRPr="00755CE8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20" w:dyaOrig="260" w14:anchorId="712F885E">
                      <v:shape id="_x0000_i1060" type="#_x0000_t75" style="width:11.25pt;height:12.75pt" o:ole="">
                        <v:imagedata r:id="rId30" o:title=""/>
                      </v:shape>
                      <o:OLEObject Type="Embed" ProgID="Equation.DSMT4" ShapeID="_x0000_i1060" DrawAspect="Content" ObjectID="_1699029137" r:id="rId60"/>
                    </w:object>
                  </w:r>
                  <w:r w:rsidRPr="00755CE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OB  = </w:t>
                  </w:r>
                  <w:r w:rsidRPr="00755CE8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20" w:dyaOrig="260" w14:anchorId="478F5FA1">
                      <v:shape id="_x0000_i1061" type="#_x0000_t75" style="width:11.25pt;height:12.75pt" o:ole="">
                        <v:imagedata r:id="rId30" o:title=""/>
                      </v:shape>
                      <o:OLEObject Type="Embed" ProgID="Equation.DSMT4" ShapeID="_x0000_i1061" DrawAspect="Content" ObjectID="_1699029138" r:id="rId61"/>
                    </w:object>
                  </w:r>
                  <w:r w:rsidRPr="00755CE8">
                    <w:rPr>
                      <w:rFonts w:ascii="Times New Roman" w:hAnsi="Times New Roman" w:cs="Times New Roman"/>
                      <w:sz w:val="24"/>
                      <w:szCs w:val="24"/>
                    </w:rPr>
                    <w:t>MOC</w:t>
                  </w:r>
                </w:p>
                <w:p w14:paraId="1B76CED7" w14:textId="77777777" w:rsidR="00310FD4" w:rsidRPr="00755CE8" w:rsidRDefault="00310FD4" w:rsidP="00310FD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55CE8">
                    <w:rPr>
                      <w:rFonts w:ascii="Times New Roman" w:hAnsi="Times New Roman" w:cs="Times New Roman"/>
                      <w:sz w:val="24"/>
                      <w:szCs w:val="24"/>
                    </w:rPr>
                    <w:t>b) AB // CM</w:t>
                  </w:r>
                </w:p>
              </w:tc>
            </w:tr>
          </w:tbl>
          <w:p w14:paraId="5693348D" w14:textId="77777777" w:rsidR="00310FD4" w:rsidRPr="00755CE8" w:rsidRDefault="00310FD4" w:rsidP="0007547F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36AFC898" w14:textId="154BE74A" w:rsidR="0007547F" w:rsidRPr="00755CE8" w:rsidRDefault="00310FD4" w:rsidP="00310FD4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081C46A7" wp14:editId="43081210">
                  <wp:extent cx="1751611" cy="1540928"/>
                  <wp:effectExtent l="0" t="0" r="0" b="0"/>
                  <wp:docPr id="19" name="Hình ảnh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5384" cy="15618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BE6239" w14:textId="77777777" w:rsidR="00310FD4" w:rsidRPr="00755CE8" w:rsidRDefault="00310FD4" w:rsidP="00310FD4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3CAE7AFB" w14:textId="77777777" w:rsidR="00310FD4" w:rsidRPr="00755CE8" w:rsidRDefault="00310FD4" w:rsidP="00310FD4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Chứng minh  </w:t>
            </w:r>
            <w:r w:rsidRPr="00755CE8">
              <w:rPr>
                <w:rFonts w:ascii="Times New Roman" w:hAnsi="Times New Roman" w:cs="Times New Roman"/>
                <w:color w:val="FF0000"/>
                <w:position w:val="-4"/>
                <w:sz w:val="26"/>
                <w:szCs w:val="26"/>
              </w:rPr>
              <w:object w:dxaOrig="220" w:dyaOrig="260" w14:anchorId="3B3ABD24">
                <v:shape id="_x0000_i1062" type="#_x0000_t75" style="width:11.25pt;height:12.75pt" o:ole="">
                  <v:imagedata r:id="rId30" o:title=""/>
                </v:shape>
                <o:OLEObject Type="Embed" ProgID="Equation.DSMT4" ShapeID="_x0000_i1062" DrawAspect="Content" ObjectID="_1699029139" r:id="rId63"/>
              </w:object>
            </w: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 xml:space="preserve">AOB  = </w:t>
            </w:r>
            <w:r w:rsidRPr="00755CE8">
              <w:rPr>
                <w:rFonts w:ascii="Times New Roman" w:hAnsi="Times New Roman" w:cs="Times New Roman"/>
                <w:color w:val="FF0000"/>
                <w:position w:val="-4"/>
                <w:sz w:val="26"/>
                <w:szCs w:val="26"/>
              </w:rPr>
              <w:object w:dxaOrig="220" w:dyaOrig="260" w14:anchorId="5776E944">
                <v:shape id="_x0000_i1063" type="#_x0000_t75" style="width:11.25pt;height:12.75pt" o:ole="">
                  <v:imagedata r:id="rId30" o:title=""/>
                </v:shape>
                <o:OLEObject Type="Embed" ProgID="Equation.DSMT4" ShapeID="_x0000_i1063" DrawAspect="Content" ObjectID="_1699029140" r:id="rId64"/>
              </w:object>
            </w: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MOC</w:t>
            </w:r>
          </w:p>
          <w:p w14:paraId="735C5106" w14:textId="5B674142" w:rsidR="00310FD4" w:rsidRPr="00755CE8" w:rsidRDefault="003B0FB3" w:rsidP="00310FD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        </w:t>
            </w:r>
            <w:r w:rsidR="00310FD4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Xét </w:t>
            </w:r>
            <w:r w:rsidR="00310FD4"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07DFB1B8">
                <v:shape id="_x0000_i1064" type="#_x0000_t75" style="width:11.25pt;height:12.75pt" o:ole="">
                  <v:imagedata r:id="rId30" o:title=""/>
                </v:shape>
                <o:OLEObject Type="Embed" ProgID="Equation.DSMT4" ShapeID="_x0000_i1064" DrawAspect="Content" ObjectID="_1699029141" r:id="rId65"/>
              </w:object>
            </w:r>
            <w:r w:rsidR="00310FD4"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ABC  và </w:t>
            </w:r>
            <w:r w:rsidR="00310FD4"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2BB1956B">
                <v:shape id="_x0000_i1065" type="#_x0000_t75" style="width:11.25pt;height:12.75pt" o:ole="">
                  <v:imagedata r:id="rId30" o:title=""/>
                </v:shape>
                <o:OLEObject Type="Embed" ProgID="Equation.DSMT4" ShapeID="_x0000_i1065" DrawAspect="Content" ObjectID="_1699029142" r:id="rId66"/>
              </w:object>
            </w:r>
            <w:r w:rsidR="00310FD4" w:rsidRPr="00755CE8">
              <w:rPr>
                <w:rFonts w:ascii="Times New Roman" w:hAnsi="Times New Roman" w:cs="Times New Roman"/>
                <w:sz w:val="26"/>
                <w:szCs w:val="26"/>
              </w:rPr>
              <w:t>ABD có;</w:t>
            </w:r>
          </w:p>
          <w:p w14:paraId="379D49A4" w14:textId="233F6BD4" w:rsidR="00310FD4" w:rsidRPr="00755CE8" w:rsidRDefault="00310FD4" w:rsidP="00310FD4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OA = OM (GT)</w:t>
            </w:r>
          </w:p>
          <w:p w14:paraId="281EF92A" w14:textId="77777777" w:rsidR="00310FD4" w:rsidRPr="00755CE8" w:rsidRDefault="00310FD4" w:rsidP="00310FD4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OB=OC (M là trung điểm BC)</w:t>
            </w:r>
          </w:p>
          <w:p w14:paraId="474978E7" w14:textId="77777777" w:rsidR="00310FD4" w:rsidRPr="00755CE8" w:rsidRDefault="00310FD4" w:rsidP="00310FD4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Ô</w:t>
            </w:r>
            <w:r w:rsidRPr="00755CE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= Ô</w:t>
            </w:r>
            <w:r w:rsidRPr="00755CE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2 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(đối đỉnh)</w:t>
            </w:r>
          </w:p>
          <w:p w14:paraId="68B01C0B" w14:textId="77777777" w:rsidR="00310FD4" w:rsidRPr="00755CE8" w:rsidRDefault="00310FD4" w:rsidP="00310FD4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Nên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56BDFED7">
                <v:shape id="_x0000_i1066" type="#_x0000_t75" style="width:11.25pt;height:12.75pt" o:ole="">
                  <v:imagedata r:id="rId30" o:title=""/>
                </v:shape>
                <o:OLEObject Type="Embed" ProgID="Equation.DSMT4" ShapeID="_x0000_i1066" DrawAspect="Content" ObjectID="_1699029143" r:id="rId67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AOB =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51E65732">
                <v:shape id="_x0000_i1067" type="#_x0000_t75" style="width:11.25pt;height:12.75pt" o:ole="">
                  <v:imagedata r:id="rId30" o:title=""/>
                </v:shape>
                <o:OLEObject Type="Embed" ProgID="Equation.DSMT4" ShapeID="_x0000_i1067" DrawAspect="Content" ObjectID="_1699029144" r:id="rId68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MOC</w:t>
            </w:r>
          </w:p>
          <w:p w14:paraId="4730C1F0" w14:textId="77777777" w:rsidR="00310FD4" w:rsidRPr="00755CE8" w:rsidRDefault="00310FD4" w:rsidP="00310FD4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t>Chứng minh AB // CM</w:t>
            </w:r>
          </w:p>
          <w:p w14:paraId="348CFC44" w14:textId="77777777" w:rsidR="00310FD4" w:rsidRPr="00755CE8" w:rsidRDefault="00310FD4" w:rsidP="00310FD4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0CABF1E2">
                <v:shape id="_x0000_i1068" type="#_x0000_t75" style="width:11.25pt;height:12.75pt" o:ole="">
                  <v:imagedata r:id="rId30" o:title=""/>
                </v:shape>
                <o:OLEObject Type="Embed" ProgID="Equation.DSMT4" ShapeID="_x0000_i1068" DrawAspect="Content" ObjectID="_1699029145" r:id="rId69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AOB =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3B6B20FA">
                <v:shape id="_x0000_i1069" type="#_x0000_t75" style="width:11.25pt;height:12.75pt" o:ole="">
                  <v:imagedata r:id="rId30" o:title=""/>
                </v:shape>
                <o:OLEObject Type="Embed" ProgID="Equation.DSMT4" ShapeID="_x0000_i1069" DrawAspect="Content" ObjectID="_1699029146" r:id="rId70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MOC (cmt)</w:t>
            </w:r>
          </w:p>
          <w:p w14:paraId="1FB67BA5" w14:textId="77777777" w:rsidR="00310FD4" w:rsidRPr="00755CE8" w:rsidRDefault="00310FD4" w:rsidP="00310FD4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Nên  </w:t>
            </w:r>
            <w:r w:rsidRPr="00755CE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760" w:dyaOrig="420" w14:anchorId="17DCE14D">
                <v:shape id="_x0000_i1070" type="#_x0000_t75" style="width:38.25pt;height:21pt" o:ole="">
                  <v:imagedata r:id="rId71" o:title=""/>
                </v:shape>
                <o:OLEObject Type="Embed" ProgID="Equation.DSMT4" ShapeID="_x0000_i1070" DrawAspect="Content" ObjectID="_1699029147" r:id="rId72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( 2 góc tương ứng)</w:t>
            </w:r>
          </w:p>
          <w:p w14:paraId="36B23299" w14:textId="77777777" w:rsidR="00310FD4" w:rsidRPr="00755CE8" w:rsidRDefault="00310FD4" w:rsidP="00310FD4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Mà  </w:t>
            </w:r>
            <w:r w:rsidRPr="00755CE8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600" w:dyaOrig="420" w14:anchorId="0FBC0F95">
                <v:shape id="_x0000_i1071" type="#_x0000_t75" style="width:30pt;height:21pt" o:ole="">
                  <v:imagedata r:id="rId73" o:title=""/>
                </v:shape>
                <o:OLEObject Type="Embed" ProgID="Equation.DSMT4" ShapeID="_x0000_i1071" DrawAspect="Content" ObjectID="_1699029148" r:id="rId74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là 2 góc so le trong </w:t>
            </w:r>
          </w:p>
          <w:p w14:paraId="6D4BE043" w14:textId="77777777" w:rsidR="00310FD4" w:rsidRPr="00755CE8" w:rsidRDefault="00310FD4" w:rsidP="00310FD4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Nên AB // CM</w:t>
            </w:r>
          </w:p>
          <w:p w14:paraId="41E4A6F7" w14:textId="02F51C1F" w:rsidR="00310FD4" w:rsidRPr="00755CE8" w:rsidRDefault="00310FD4" w:rsidP="00310FD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4664E6E0" w14:textId="77777777" w:rsidR="006C77F1" w:rsidRPr="00755CE8" w:rsidRDefault="006C77F1" w:rsidP="006C77F1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14:paraId="77D88936" w14:textId="1E1BB051" w:rsidR="00B603AF" w:rsidRPr="00755CE8" w:rsidRDefault="006C77F1" w:rsidP="006C77F1">
      <w:pPr>
        <w:ind w:left="360"/>
        <w:rPr>
          <w:rFonts w:ascii="Times New Roman" w:hAnsi="Times New Roman" w:cs="Times New Roman"/>
          <w:color w:val="FF0000"/>
          <w:sz w:val="26"/>
          <w:szCs w:val="26"/>
        </w:rPr>
      </w:pPr>
      <w:r w:rsidRPr="00755CE8">
        <w:rPr>
          <w:rFonts w:ascii="Times New Roman" w:hAnsi="Times New Roman" w:cs="Times New Roman"/>
          <w:color w:val="FF0000"/>
          <w:sz w:val="26"/>
          <w:szCs w:val="26"/>
        </w:rPr>
        <w:t>B.</w:t>
      </w:r>
      <w:r w:rsidR="00B603AF" w:rsidRPr="00755CE8">
        <w:rPr>
          <w:rFonts w:ascii="Times New Roman" w:hAnsi="Times New Roman" w:cs="Times New Roman"/>
          <w:color w:val="FF0000"/>
          <w:sz w:val="26"/>
          <w:szCs w:val="26"/>
        </w:rPr>
        <w:t>BÀI TẬP TỰ LUYỆN:</w:t>
      </w:r>
    </w:p>
    <w:tbl>
      <w:tblPr>
        <w:tblStyle w:val="TableGrid"/>
        <w:tblW w:w="0" w:type="auto"/>
        <w:tblInd w:w="-34" w:type="dxa"/>
        <w:tblLook w:val="04A0" w:firstRow="1" w:lastRow="0" w:firstColumn="1" w:lastColumn="0" w:noHBand="0" w:noVBand="1"/>
      </w:tblPr>
      <w:tblGrid>
        <w:gridCol w:w="5164"/>
        <w:gridCol w:w="4866"/>
      </w:tblGrid>
      <w:tr w:rsidR="006C77F1" w:rsidRPr="00755CE8" w14:paraId="4AE023BB" w14:textId="77777777" w:rsidTr="00F0022D">
        <w:tc>
          <w:tcPr>
            <w:tcW w:w="5164" w:type="dxa"/>
          </w:tcPr>
          <w:p w14:paraId="7D10CFF0" w14:textId="5C7F70FF" w:rsidR="006C77F1" w:rsidRPr="00755CE8" w:rsidRDefault="008D7FEA" w:rsidP="008D7FEA">
            <w:pPr>
              <w:jc w:val="center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Đề bài</w:t>
            </w:r>
          </w:p>
        </w:tc>
        <w:tc>
          <w:tcPr>
            <w:tcW w:w="4866" w:type="dxa"/>
          </w:tcPr>
          <w:p w14:paraId="09061F01" w14:textId="201ECBDE" w:rsidR="006C77F1" w:rsidRPr="00755CE8" w:rsidRDefault="008D7FEA" w:rsidP="008D7FEA">
            <w:pPr>
              <w:jc w:val="center"/>
              <w:rPr>
                <w:rFonts w:ascii="Times New Roman" w:hAnsi="Times New Roman" w:cs="Times New Roman"/>
                <w:color w:val="0070C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color w:val="0070C0"/>
                <w:sz w:val="26"/>
                <w:szCs w:val="26"/>
              </w:rPr>
              <w:t>Hướng dẫn giải</w:t>
            </w:r>
          </w:p>
        </w:tc>
      </w:tr>
      <w:tr w:rsidR="006C77F1" w:rsidRPr="00755CE8" w14:paraId="60097F00" w14:textId="77777777" w:rsidTr="00F0022D">
        <w:tc>
          <w:tcPr>
            <w:tcW w:w="5164" w:type="dxa"/>
          </w:tcPr>
          <w:p w14:paraId="075E9B11" w14:textId="77777777" w:rsidR="006C77F1" w:rsidRPr="00755CE8" w:rsidRDefault="006C77F1" w:rsidP="006C77F1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7B025FDA" w14:textId="77777777" w:rsidR="006C77F1" w:rsidRPr="00755CE8" w:rsidRDefault="006C77F1" w:rsidP="006C77F1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339A0BA5" w14:textId="402F1209" w:rsidR="008D7FEA" w:rsidRPr="00755CE8" w:rsidRDefault="008D7FEA" w:rsidP="008D7FE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  <w:highlight w:val="yellow"/>
              </w:rPr>
              <w:t>Bài 1: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Cho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2A83C7A0">
                <v:shape id="_x0000_i1072" type="#_x0000_t75" style="width:11.25pt;height:12.75pt" o:ole="">
                  <v:imagedata r:id="rId30" o:title=""/>
                </v:shape>
                <o:OLEObject Type="Embed" ProgID="Equation.DSMT4" ShapeID="_x0000_i1072" DrawAspect="Content" ObjectID="_1699029149" r:id="rId75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ABC (AB&lt; AC). Trên cạnh AC lấy điểm D sao cho AD = AB.</w:t>
            </w:r>
          </w:p>
          <w:p w14:paraId="37BD8239" w14:textId="77777777" w:rsidR="008D7FEA" w:rsidRPr="00755CE8" w:rsidRDefault="008D7FEA" w:rsidP="008D7FE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Tia phân giác của Â cắt BC tại M.</w:t>
            </w:r>
          </w:p>
          <w:p w14:paraId="7C3990E8" w14:textId="77777777" w:rsidR="008D7FEA" w:rsidRPr="00755CE8" w:rsidRDefault="008D7FEA" w:rsidP="008D7FEA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Chứng minh 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object w:dxaOrig="220" w:dyaOrig="260" w14:anchorId="1C8E0EA2">
                <v:shape id="_x0000_i1073" type="#_x0000_t75" style="width:11.25pt;height:12.75pt" o:ole="">
                  <v:imagedata r:id="rId30" o:title=""/>
                </v:shape>
                <o:OLEObject Type="Embed" ProgID="Equation.DSMT4" ShapeID="_x0000_i1073" DrawAspect="Content" ObjectID="_1699029150" r:id="rId76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AMB = 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object w:dxaOrig="220" w:dyaOrig="260" w14:anchorId="10D41799">
                <v:shape id="_x0000_i1074" type="#_x0000_t75" style="width:11.25pt;height:12.75pt" o:ole="">
                  <v:imagedata r:id="rId30" o:title=""/>
                </v:shape>
                <o:OLEObject Type="Embed" ProgID="Equation.DSMT4" ShapeID="_x0000_i1074" DrawAspect="Content" ObjectID="_1699029151" r:id="rId77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AMD</w:t>
            </w:r>
          </w:p>
          <w:p w14:paraId="1E4F7766" w14:textId="59932DAB" w:rsidR="006C77F1" w:rsidRPr="00755CE8" w:rsidRDefault="008D7FEA" w:rsidP="006F240F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Chứng minh MB = MD</w:t>
            </w:r>
          </w:p>
        </w:tc>
        <w:tc>
          <w:tcPr>
            <w:tcW w:w="4866" w:type="dxa"/>
          </w:tcPr>
          <w:p w14:paraId="3A16AB6E" w14:textId="618B0843" w:rsidR="006C77F1" w:rsidRPr="00755CE8" w:rsidRDefault="006C77F1" w:rsidP="006C77F1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  <w:p w14:paraId="69511377" w14:textId="77777777" w:rsidR="008D7FEA" w:rsidRPr="00755CE8" w:rsidRDefault="008D7FEA" w:rsidP="006C77F1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5FECD85A" wp14:editId="74BEF30F">
                  <wp:extent cx="1935677" cy="1312180"/>
                  <wp:effectExtent l="0" t="0" r="0" b="0"/>
                  <wp:docPr id="11" name="Hình ảnh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053" cy="131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D22BB5" w14:textId="2253E2DA" w:rsidR="008D7FEA" w:rsidRPr="00755CE8" w:rsidRDefault="008D7FEA" w:rsidP="006C77F1">
            <w:pPr>
              <w:rPr>
                <w:rFonts w:ascii="Times New Roman" w:hAnsi="Times New Roman" w:cs="Times New Roman"/>
                <w:i/>
                <w:iCs/>
                <w:color w:val="00B0F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i/>
                <w:iCs/>
                <w:color w:val="00B0F0"/>
                <w:sz w:val="26"/>
                <w:szCs w:val="26"/>
              </w:rPr>
              <w:t>Giải tương tự bài 1 tiết 23</w:t>
            </w:r>
          </w:p>
          <w:p w14:paraId="69A452CD" w14:textId="6664A31B" w:rsidR="008D7FEA" w:rsidRPr="00755CE8" w:rsidRDefault="008D7FEA" w:rsidP="006C77F1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</w:tr>
      <w:tr w:rsidR="006C77F1" w:rsidRPr="00755CE8" w14:paraId="6BB79674" w14:textId="77777777" w:rsidTr="00F0022D">
        <w:tc>
          <w:tcPr>
            <w:tcW w:w="5164" w:type="dxa"/>
          </w:tcPr>
          <w:p w14:paraId="5BEA941F" w14:textId="2D2580F2" w:rsidR="008D7FEA" w:rsidRPr="00755CE8" w:rsidRDefault="008D7FEA" w:rsidP="006F240F">
            <w:pPr>
              <w:ind w:left="37"/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  <w:highlight w:val="yellow"/>
              </w:rPr>
              <w:t>Bài 2:</w: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Cho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33885C6D">
                <v:shape id="_x0000_i1075" type="#_x0000_t75" style="width:11.25pt;height:12.75pt" o:ole="">
                  <v:imagedata r:id="rId30" o:title=""/>
                </v:shape>
                <o:OLEObject Type="Embed" ProgID="Equation.DSMT4" ShapeID="_x0000_i1075" DrawAspect="Content" ObjectID="_1699029152" r:id="rId79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ABC vuông tại A, K là trung điểm AC. Trên tia đối của tia BK lấy điểm D sao cho KD= KB</w:t>
            </w:r>
          </w:p>
          <w:p w14:paraId="51415C93" w14:textId="77777777" w:rsidR="008D7FEA" w:rsidRPr="00755CE8" w:rsidRDefault="008D7FEA" w:rsidP="008D7FEA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114E8975">
                <v:shape id="_x0000_i1076" type="#_x0000_t75" style="width:11.25pt;height:12.75pt" o:ole="">
                  <v:imagedata r:id="rId30" o:title=""/>
                </v:shape>
                <o:OLEObject Type="Embed" ProgID="Equation.DSMT4" ShapeID="_x0000_i1076" DrawAspect="Content" ObjectID="_1699029153" r:id="rId80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AKB =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0CFC0867">
                <v:shape id="_x0000_i1077" type="#_x0000_t75" style="width:11.25pt;height:12.75pt" o:ole="">
                  <v:imagedata r:id="rId30" o:title=""/>
                </v:shape>
                <o:OLEObject Type="Embed" ProgID="Equation.DSMT4" ShapeID="_x0000_i1077" DrawAspect="Content" ObjectID="_1699029154" r:id="rId81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>CKD</w:t>
            </w:r>
          </w:p>
          <w:p w14:paraId="53896225" w14:textId="77777777" w:rsidR="008D7FEA" w:rsidRPr="00755CE8" w:rsidRDefault="008D7FEA" w:rsidP="008D7FEA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Chứng minh AC </w:t>
            </w:r>
            <w:r w:rsidRPr="00755CE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60" w14:anchorId="3BDB020E">
                <v:shape id="_x0000_i1078" type="#_x0000_t75" style="width:12pt;height:12.75pt" o:ole="">
                  <v:imagedata r:id="rId82" o:title=""/>
                </v:shape>
                <o:OLEObject Type="Embed" ProgID="Equation.DSMT4" ShapeID="_x0000_i1078" DrawAspect="Content" ObjectID="_1699029155" r:id="rId83"/>
              </w:object>
            </w:r>
            <w:r w:rsidRPr="00755CE8">
              <w:rPr>
                <w:rFonts w:ascii="Times New Roman" w:hAnsi="Times New Roman" w:cs="Times New Roman"/>
                <w:sz w:val="26"/>
                <w:szCs w:val="26"/>
              </w:rPr>
              <w:t xml:space="preserve"> CD</w:t>
            </w:r>
          </w:p>
          <w:p w14:paraId="069046C3" w14:textId="27E5809D" w:rsidR="008D7FEA" w:rsidRPr="00755CE8" w:rsidRDefault="008D7FEA" w:rsidP="008D7FE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3C7A9E2" w14:textId="77777777" w:rsidR="006C77F1" w:rsidRPr="00755CE8" w:rsidRDefault="006C77F1" w:rsidP="006C77F1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  <w:tc>
          <w:tcPr>
            <w:tcW w:w="4866" w:type="dxa"/>
          </w:tcPr>
          <w:p w14:paraId="39D8874A" w14:textId="45D68084" w:rsidR="006C77F1" w:rsidRPr="00755CE8" w:rsidRDefault="008D7FEA" w:rsidP="006C77F1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  <w:r w:rsidRPr="00755CE8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0FD15E66" wp14:editId="5AD8AFA0">
                  <wp:extent cx="1502229" cy="1524120"/>
                  <wp:effectExtent l="0" t="0" r="0" b="0"/>
                  <wp:docPr id="5" name="Hình ảnh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7948" cy="1529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0D174D" w14:textId="77A0F8F3" w:rsidR="008D7FEA" w:rsidRPr="00755CE8" w:rsidRDefault="008D7FEA" w:rsidP="006C77F1">
            <w:pPr>
              <w:rPr>
                <w:rFonts w:ascii="Times New Roman" w:hAnsi="Times New Roman" w:cs="Times New Roman"/>
                <w:i/>
                <w:iCs/>
                <w:noProof/>
                <w:color w:val="00B0F0"/>
                <w:sz w:val="26"/>
                <w:szCs w:val="26"/>
              </w:rPr>
            </w:pPr>
            <w:r w:rsidRPr="00755CE8">
              <w:rPr>
                <w:rFonts w:ascii="Times New Roman" w:hAnsi="Times New Roman" w:cs="Times New Roman"/>
                <w:i/>
                <w:iCs/>
                <w:noProof/>
                <w:color w:val="00B0F0"/>
                <w:sz w:val="26"/>
                <w:szCs w:val="26"/>
              </w:rPr>
              <w:t>Tương tự bài 2 tiết 23</w:t>
            </w:r>
          </w:p>
          <w:p w14:paraId="6DCCFA9F" w14:textId="42CAFD5F" w:rsidR="008D7FEA" w:rsidRPr="00755CE8" w:rsidRDefault="008D7FEA" w:rsidP="006C77F1">
            <w:pPr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</w:p>
        </w:tc>
      </w:tr>
    </w:tbl>
    <w:p w14:paraId="680C7015" w14:textId="77777777" w:rsidR="007F0740" w:rsidRPr="00755CE8" w:rsidRDefault="007F0740" w:rsidP="008D7FEA">
      <w:pPr>
        <w:rPr>
          <w:rFonts w:ascii="Times New Roman" w:hAnsi="Times New Roman" w:cs="Times New Roman"/>
          <w:sz w:val="26"/>
          <w:szCs w:val="26"/>
        </w:rPr>
      </w:pPr>
    </w:p>
    <w:sectPr w:rsidR="007F0740" w:rsidRPr="00755CE8" w:rsidSect="00D36B60">
      <w:pgSz w:w="11906" w:h="16838"/>
      <w:pgMar w:top="851" w:right="1133" w:bottom="993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806A0"/>
    <w:multiLevelType w:val="hybridMultilevel"/>
    <w:tmpl w:val="A79A4886"/>
    <w:lvl w:ilvl="0" w:tplc="08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A493D49"/>
    <w:multiLevelType w:val="hybridMultilevel"/>
    <w:tmpl w:val="A3A8E45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A517191"/>
    <w:multiLevelType w:val="hybridMultilevel"/>
    <w:tmpl w:val="A3A8E45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FCC3A37"/>
    <w:multiLevelType w:val="hybridMultilevel"/>
    <w:tmpl w:val="407C638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ED55F7"/>
    <w:multiLevelType w:val="hybridMultilevel"/>
    <w:tmpl w:val="30D83628"/>
    <w:lvl w:ilvl="0" w:tplc="2DB0373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AAD4E9F"/>
    <w:multiLevelType w:val="hybridMultilevel"/>
    <w:tmpl w:val="E8825336"/>
    <w:lvl w:ilvl="0" w:tplc="8FCE7F12">
      <w:start w:val="1"/>
      <w:numFmt w:val="lowerLetter"/>
      <w:lvlText w:val="%1)"/>
      <w:lvlJc w:val="left"/>
      <w:pPr>
        <w:ind w:left="786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6602D2"/>
    <w:multiLevelType w:val="hybridMultilevel"/>
    <w:tmpl w:val="77CA0DD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7C7068"/>
    <w:multiLevelType w:val="hybridMultilevel"/>
    <w:tmpl w:val="E2F68E36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D20DE8"/>
    <w:multiLevelType w:val="hybridMultilevel"/>
    <w:tmpl w:val="A3A8E45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6752681"/>
    <w:multiLevelType w:val="hybridMultilevel"/>
    <w:tmpl w:val="13C23A08"/>
    <w:lvl w:ilvl="0" w:tplc="3896270A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A543D8B"/>
    <w:multiLevelType w:val="hybridMultilevel"/>
    <w:tmpl w:val="5F26A42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F87F00"/>
    <w:multiLevelType w:val="hybridMultilevel"/>
    <w:tmpl w:val="A3A8E45E"/>
    <w:lvl w:ilvl="0" w:tplc="CD1EA96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D65627F"/>
    <w:multiLevelType w:val="hybridMultilevel"/>
    <w:tmpl w:val="C658C7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3"/>
  </w:num>
  <w:num w:numId="4">
    <w:abstractNumId w:val="4"/>
  </w:num>
  <w:num w:numId="5">
    <w:abstractNumId w:val="10"/>
  </w:num>
  <w:num w:numId="6">
    <w:abstractNumId w:val="11"/>
  </w:num>
  <w:num w:numId="7">
    <w:abstractNumId w:val="1"/>
  </w:num>
  <w:num w:numId="8">
    <w:abstractNumId w:val="6"/>
  </w:num>
  <w:num w:numId="9">
    <w:abstractNumId w:val="8"/>
  </w:num>
  <w:num w:numId="10">
    <w:abstractNumId w:val="0"/>
  </w:num>
  <w:num w:numId="11">
    <w:abstractNumId w:val="2"/>
  </w:num>
  <w:num w:numId="12">
    <w:abstractNumId w:val="5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1374D"/>
    <w:rsid w:val="00017F90"/>
    <w:rsid w:val="0007547F"/>
    <w:rsid w:val="000C323D"/>
    <w:rsid w:val="000F623C"/>
    <w:rsid w:val="0015761C"/>
    <w:rsid w:val="00166E95"/>
    <w:rsid w:val="001B7C69"/>
    <w:rsid w:val="00201DDD"/>
    <w:rsid w:val="002222E3"/>
    <w:rsid w:val="00267FE5"/>
    <w:rsid w:val="002A6966"/>
    <w:rsid w:val="00305FBF"/>
    <w:rsid w:val="00310FD4"/>
    <w:rsid w:val="00342455"/>
    <w:rsid w:val="00374A0B"/>
    <w:rsid w:val="003B0FB3"/>
    <w:rsid w:val="003D1E7F"/>
    <w:rsid w:val="00400E75"/>
    <w:rsid w:val="00403461"/>
    <w:rsid w:val="004061F0"/>
    <w:rsid w:val="00416B80"/>
    <w:rsid w:val="0047307C"/>
    <w:rsid w:val="00582F95"/>
    <w:rsid w:val="005A2E82"/>
    <w:rsid w:val="005E4944"/>
    <w:rsid w:val="005E58C4"/>
    <w:rsid w:val="005E7642"/>
    <w:rsid w:val="005F62AB"/>
    <w:rsid w:val="006230BF"/>
    <w:rsid w:val="006751DB"/>
    <w:rsid w:val="00680842"/>
    <w:rsid w:val="00684A19"/>
    <w:rsid w:val="006B637D"/>
    <w:rsid w:val="006C77F1"/>
    <w:rsid w:val="006D2AEE"/>
    <w:rsid w:val="006F240F"/>
    <w:rsid w:val="00703E6D"/>
    <w:rsid w:val="007258BD"/>
    <w:rsid w:val="00745DA0"/>
    <w:rsid w:val="00755CE8"/>
    <w:rsid w:val="007C035F"/>
    <w:rsid w:val="007F0740"/>
    <w:rsid w:val="00813BDB"/>
    <w:rsid w:val="00816541"/>
    <w:rsid w:val="0082685F"/>
    <w:rsid w:val="008D7FEA"/>
    <w:rsid w:val="00913B97"/>
    <w:rsid w:val="00913BD6"/>
    <w:rsid w:val="009A7741"/>
    <w:rsid w:val="009E7A1A"/>
    <w:rsid w:val="009F7C83"/>
    <w:rsid w:val="00A1374D"/>
    <w:rsid w:val="00A260EC"/>
    <w:rsid w:val="00A26421"/>
    <w:rsid w:val="00A944B7"/>
    <w:rsid w:val="00AD55CE"/>
    <w:rsid w:val="00B603AF"/>
    <w:rsid w:val="00C11DDE"/>
    <w:rsid w:val="00C30469"/>
    <w:rsid w:val="00C30B90"/>
    <w:rsid w:val="00C474CA"/>
    <w:rsid w:val="00C476BE"/>
    <w:rsid w:val="00C93A89"/>
    <w:rsid w:val="00D00BDF"/>
    <w:rsid w:val="00D11BBC"/>
    <w:rsid w:val="00D234FA"/>
    <w:rsid w:val="00D36B60"/>
    <w:rsid w:val="00D960D4"/>
    <w:rsid w:val="00DE4640"/>
    <w:rsid w:val="00E15F3E"/>
    <w:rsid w:val="00EC5F3F"/>
    <w:rsid w:val="00EE379F"/>
    <w:rsid w:val="00F0022D"/>
    <w:rsid w:val="00F06CDC"/>
    <w:rsid w:val="00F670A3"/>
    <w:rsid w:val="00FE0E25"/>
    <w:rsid w:val="00FE1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D36C26"/>
  <w15:docId w15:val="{77595119-2700-4EE9-AC2D-823C081C9A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E46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13BDB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6B637D"/>
    <w:pPr>
      <w:tabs>
        <w:tab w:val="center" w:pos="4680"/>
        <w:tab w:val="right" w:pos="9020"/>
      </w:tabs>
      <w:ind w:left="360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6B637D"/>
    <w:rPr>
      <w:rFonts w:ascii="Times New Roman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5C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5CE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e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e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3.bin"/><Relationship Id="rId76" Type="http://schemas.openxmlformats.org/officeDocument/2006/relationships/oleObject" Target="embeddings/oleObject49.bin"/><Relationship Id="rId84" Type="http://schemas.openxmlformats.org/officeDocument/2006/relationships/image" Target="media/image26.emf"/><Relationship Id="rId7" Type="http://schemas.openxmlformats.org/officeDocument/2006/relationships/image" Target="media/image2.wmf"/><Relationship Id="rId71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5.emf"/><Relationship Id="rId11" Type="http://schemas.openxmlformats.org/officeDocument/2006/relationships/image" Target="media/image4.wmf"/><Relationship Id="rId24" Type="http://schemas.openxmlformats.org/officeDocument/2006/relationships/image" Target="media/image10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1.bin"/><Relationship Id="rId74" Type="http://schemas.openxmlformats.org/officeDocument/2006/relationships/oleObject" Target="embeddings/oleObject47.bin"/><Relationship Id="rId79" Type="http://schemas.openxmlformats.org/officeDocument/2006/relationships/oleObject" Target="embeddings/oleObject51.bin"/><Relationship Id="rId5" Type="http://schemas.openxmlformats.org/officeDocument/2006/relationships/image" Target="media/image1.wmf"/><Relationship Id="rId61" Type="http://schemas.openxmlformats.org/officeDocument/2006/relationships/oleObject" Target="embeddings/oleObject37.bin"/><Relationship Id="rId82" Type="http://schemas.openxmlformats.org/officeDocument/2006/relationships/image" Target="media/image25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3.emf"/><Relationship Id="rId30" Type="http://schemas.openxmlformats.org/officeDocument/2006/relationships/image" Target="media/image16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9.bin"/><Relationship Id="rId69" Type="http://schemas.openxmlformats.org/officeDocument/2006/relationships/oleObject" Target="embeddings/oleObject44.bin"/><Relationship Id="rId77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6.bin"/><Relationship Id="rId80" Type="http://schemas.openxmlformats.org/officeDocument/2006/relationships/oleObject" Target="embeddings/oleObject52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image" Target="media/image21.emf"/><Relationship Id="rId70" Type="http://schemas.openxmlformats.org/officeDocument/2006/relationships/oleObject" Target="embeddings/oleObject45.bin"/><Relationship Id="rId75" Type="http://schemas.openxmlformats.org/officeDocument/2006/relationships/oleObject" Target="embeddings/oleObject48.bin"/><Relationship Id="rId83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4.e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0.bin"/><Relationship Id="rId73" Type="http://schemas.openxmlformats.org/officeDocument/2006/relationships/image" Target="media/image23.wmf"/><Relationship Id="rId78" Type="http://schemas.openxmlformats.org/officeDocument/2006/relationships/image" Target="media/image24.emf"/><Relationship Id="rId81" Type="http://schemas.openxmlformats.org/officeDocument/2006/relationships/oleObject" Target="embeddings/oleObject53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4</TotalTime>
  <Pages>4</Pages>
  <Words>828</Words>
  <Characters>4724</Characters>
  <Application>Microsoft Office Word</Application>
  <DocSecurity>0</DocSecurity>
  <Lines>39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hi Tham</dc:creator>
  <cp:keywords/>
  <dc:description/>
  <cp:lastModifiedBy>Nguyen Thi Ngoc Hanh</cp:lastModifiedBy>
  <cp:revision>23</cp:revision>
  <dcterms:created xsi:type="dcterms:W3CDTF">2021-11-10T09:24:00Z</dcterms:created>
  <dcterms:modified xsi:type="dcterms:W3CDTF">2021-11-21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